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5006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44"/>
        <w:gridCol w:w="5056"/>
        <w:gridCol w:w="2549"/>
      </w:tblGrid>
      <w:tr w:rsidR="00D64487" w14:paraId="665E939C" w14:textId="77777777" w:rsidTr="00881CC2">
        <w:trPr>
          <w:trHeight w:val="556"/>
        </w:trPr>
        <w:tc>
          <w:tcPr>
            <w:tcW w:w="5000" w:type="pct"/>
            <w:gridSpan w:val="3"/>
            <w:vAlign w:val="center"/>
          </w:tcPr>
          <w:p w14:paraId="7F947D51" w14:textId="77777777" w:rsidR="00D64487" w:rsidRPr="00E76B52" w:rsidRDefault="00D64487" w:rsidP="00881CC2">
            <w:pPr>
              <w:pStyle w:val="Heading1"/>
              <w:spacing w:before="0" w:line="240" w:lineRule="auto"/>
              <w:jc w:val="center"/>
              <w:outlineLvl w:val="0"/>
              <w:rPr>
                <w:b w:val="0"/>
              </w:rPr>
            </w:pPr>
            <w:r w:rsidRPr="00E76B52">
              <w:rPr>
                <w:b w:val="0"/>
              </w:rPr>
              <w:t>Министерство науки и высшего образования</w:t>
            </w:r>
          </w:p>
          <w:p w14:paraId="7E989804" w14:textId="77777777" w:rsidR="00D64487" w:rsidRPr="00E76B52" w:rsidRDefault="00D64487" w:rsidP="00881CC2">
            <w:pPr>
              <w:pStyle w:val="Heading1"/>
              <w:spacing w:before="0" w:line="240" w:lineRule="auto"/>
              <w:jc w:val="center"/>
              <w:outlineLvl w:val="0"/>
              <w:rPr>
                <w:b w:val="0"/>
              </w:rPr>
            </w:pPr>
            <w:r w:rsidRPr="00E76B52">
              <w:rPr>
                <w:b w:val="0"/>
              </w:rPr>
              <w:t>Российской Федерации</w:t>
            </w:r>
          </w:p>
          <w:p w14:paraId="3F0CBA94" w14:textId="77777777" w:rsidR="00D64487" w:rsidRPr="00C766CE" w:rsidRDefault="00D64487" w:rsidP="00881CC2">
            <w:pPr>
              <w:jc w:val="center"/>
            </w:pPr>
          </w:p>
        </w:tc>
      </w:tr>
      <w:tr w:rsidR="00D64487" w14:paraId="39267F52" w14:textId="77777777" w:rsidTr="00881CC2">
        <w:trPr>
          <w:trHeight w:val="384"/>
        </w:trPr>
        <w:tc>
          <w:tcPr>
            <w:tcW w:w="5000" w:type="pct"/>
            <w:gridSpan w:val="3"/>
            <w:vAlign w:val="bottom"/>
          </w:tcPr>
          <w:p w14:paraId="5551AB53" w14:textId="77777777" w:rsidR="00D64487" w:rsidRPr="00FA31A9" w:rsidRDefault="00D64487" w:rsidP="00881CC2">
            <w:pPr>
              <w:pStyle w:val="Heading2"/>
              <w:spacing w:before="0" w:line="240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образовательное </w:t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учреждение высшего образования</w:t>
            </w:r>
          </w:p>
        </w:tc>
      </w:tr>
      <w:tr w:rsidR="00D64487" w14:paraId="39F9C5B9" w14:textId="77777777" w:rsidTr="00881CC2">
        <w:trPr>
          <w:trHeight w:val="384"/>
        </w:trPr>
        <w:tc>
          <w:tcPr>
            <w:tcW w:w="5000" w:type="pct"/>
            <w:gridSpan w:val="3"/>
            <w:vAlign w:val="center"/>
          </w:tcPr>
          <w:p w14:paraId="14EF4369" w14:textId="77777777" w:rsidR="00D64487" w:rsidRPr="00FA31A9" w:rsidRDefault="00D64487" w:rsidP="00881CC2">
            <w:pPr>
              <w:pStyle w:val="1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D64487" w14:paraId="2FFF5714" w14:textId="77777777" w:rsidTr="00881CC2">
        <w:trPr>
          <w:trHeight w:val="4375"/>
        </w:trPr>
        <w:tc>
          <w:tcPr>
            <w:tcW w:w="1253" w:type="pct"/>
            <w:vAlign w:val="center"/>
          </w:tcPr>
          <w:p w14:paraId="3E2314FC" w14:textId="77777777" w:rsidR="00D64487" w:rsidRDefault="00D64487" w:rsidP="00881CC2">
            <w:pPr>
              <w:jc w:val="center"/>
            </w:pPr>
          </w:p>
        </w:tc>
        <w:tc>
          <w:tcPr>
            <w:tcW w:w="2491" w:type="pct"/>
            <w:vAlign w:val="center"/>
          </w:tcPr>
          <w:p w14:paraId="62E8EC06" w14:textId="77777777" w:rsidR="00D64487" w:rsidRDefault="00D64487" w:rsidP="00881CC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6ED47A0" wp14:editId="07E1B765">
                  <wp:extent cx="2976570" cy="2480400"/>
                  <wp:effectExtent l="19050" t="0" r="0" b="0"/>
                  <wp:docPr id="2" name="Рисунок 0" descr="path8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ath817.png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6570" cy="248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6" w:type="pct"/>
            <w:vAlign w:val="center"/>
          </w:tcPr>
          <w:p w14:paraId="1CB39246" w14:textId="77777777" w:rsidR="00D64487" w:rsidRDefault="00D64487" w:rsidP="00881CC2">
            <w:pPr>
              <w:jc w:val="center"/>
            </w:pPr>
          </w:p>
        </w:tc>
      </w:tr>
      <w:tr w:rsidR="00D64487" w14:paraId="663A9BEB" w14:textId="77777777" w:rsidTr="00881CC2">
        <w:trPr>
          <w:trHeight w:val="384"/>
        </w:trPr>
        <w:tc>
          <w:tcPr>
            <w:tcW w:w="5000" w:type="pct"/>
            <w:gridSpan w:val="3"/>
            <w:vAlign w:val="center"/>
          </w:tcPr>
          <w:p w14:paraId="71BC7753" w14:textId="77777777" w:rsidR="00D64487" w:rsidRPr="004E053F" w:rsidRDefault="00D64487" w:rsidP="00881CC2">
            <w:pPr>
              <w:pStyle w:val="Heading3"/>
              <w:spacing w:before="0" w:line="240" w:lineRule="auto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r>
              <w:rPr>
                <w:rFonts w:eastAsia="Calibri"/>
                <w:color w:val="auto"/>
                <w:sz w:val="28"/>
              </w:rPr>
              <w:t>прикладной математики</w:t>
            </w:r>
          </w:p>
        </w:tc>
      </w:tr>
      <w:tr w:rsidR="00D64487" w14:paraId="4DA5F0B7" w14:textId="77777777" w:rsidTr="00881CC2">
        <w:trPr>
          <w:trHeight w:val="384"/>
        </w:trPr>
        <w:tc>
          <w:tcPr>
            <w:tcW w:w="5000" w:type="pct"/>
            <w:gridSpan w:val="3"/>
            <w:vAlign w:val="center"/>
          </w:tcPr>
          <w:p w14:paraId="717C6E72" w14:textId="77777777" w:rsidR="00D64487" w:rsidRDefault="00D64487" w:rsidP="00881CC2"/>
        </w:tc>
      </w:tr>
      <w:tr w:rsidR="00D64487" w:rsidRPr="004A2051" w14:paraId="7FEAD32D" w14:textId="77777777" w:rsidTr="00881CC2">
        <w:trPr>
          <w:trHeight w:val="384"/>
        </w:trPr>
        <w:tc>
          <w:tcPr>
            <w:tcW w:w="5000" w:type="pct"/>
            <w:gridSpan w:val="3"/>
            <w:vAlign w:val="center"/>
          </w:tcPr>
          <w:p w14:paraId="72108C7F" w14:textId="72D030BE" w:rsidR="00D64487" w:rsidRPr="00EE4DDD" w:rsidRDefault="00D64487" w:rsidP="00881CC2">
            <w:pPr>
              <w:pStyle w:val="Heading3"/>
              <w:spacing w:before="0" w:line="240" w:lineRule="auto"/>
              <w:jc w:val="center"/>
              <w:outlineLvl w:val="2"/>
              <w:rPr>
                <w:color w:val="000000" w:themeColor="text1"/>
                <w:sz w:val="28"/>
              </w:rPr>
            </w:pPr>
            <w:r>
              <w:rPr>
                <w:color w:val="000000" w:themeColor="text1"/>
                <w:sz w:val="28"/>
              </w:rPr>
              <w:t>Лабораторная работа</w:t>
            </w:r>
            <w:r w:rsidRPr="004A2051">
              <w:rPr>
                <w:color w:val="000000" w:themeColor="text1"/>
                <w:sz w:val="28"/>
              </w:rPr>
              <w:t xml:space="preserve"> № </w:t>
            </w:r>
            <w:r>
              <w:rPr>
                <w:color w:val="000000" w:themeColor="text1"/>
                <w:sz w:val="28"/>
              </w:rPr>
              <w:t>4</w:t>
            </w:r>
          </w:p>
        </w:tc>
      </w:tr>
      <w:tr w:rsidR="00D64487" w:rsidRPr="004A2051" w14:paraId="1AC8170A" w14:textId="77777777" w:rsidTr="00881CC2">
        <w:trPr>
          <w:trHeight w:val="384"/>
        </w:trPr>
        <w:tc>
          <w:tcPr>
            <w:tcW w:w="5000" w:type="pct"/>
            <w:gridSpan w:val="3"/>
            <w:vAlign w:val="center"/>
          </w:tcPr>
          <w:p w14:paraId="6EB46D0A" w14:textId="77777777" w:rsidR="00D64487" w:rsidRPr="00E76B52" w:rsidRDefault="00D64487" w:rsidP="00881CC2">
            <w:pPr>
              <w:pStyle w:val="Heading1"/>
              <w:spacing w:before="0"/>
              <w:jc w:val="center"/>
              <w:outlineLvl w:val="0"/>
              <w:rPr>
                <w:b w:val="0"/>
              </w:rPr>
            </w:pPr>
            <w:r w:rsidRPr="00E76B52">
              <w:rPr>
                <w:b w:val="0"/>
              </w:rPr>
              <w:t>по дисциплине «</w:t>
            </w:r>
            <w:r>
              <w:rPr>
                <w:b w:val="0"/>
              </w:rPr>
              <w:t>Методы Оптимизации</w:t>
            </w:r>
            <w:r w:rsidRPr="00E76B52">
              <w:rPr>
                <w:b w:val="0"/>
              </w:rPr>
              <w:t>»</w:t>
            </w:r>
          </w:p>
        </w:tc>
      </w:tr>
      <w:tr w:rsidR="00D64487" w:rsidRPr="004A2051" w14:paraId="7658FD64" w14:textId="77777777" w:rsidTr="00881CC2">
        <w:trPr>
          <w:trHeight w:val="653"/>
        </w:trPr>
        <w:tc>
          <w:tcPr>
            <w:tcW w:w="5000" w:type="pct"/>
            <w:gridSpan w:val="3"/>
            <w:vAlign w:val="center"/>
          </w:tcPr>
          <w:p w14:paraId="09289E99" w14:textId="77777777" w:rsidR="00D64487" w:rsidRPr="001C767D" w:rsidRDefault="00D64487" w:rsidP="00881CC2">
            <w:pPr>
              <w:rPr>
                <w:rFonts w:ascii="Calibri Light" w:hAnsi="Calibri Light" w:cs="Arial"/>
                <w:b/>
                <w:smallCaps/>
                <w:sz w:val="32"/>
              </w:rPr>
            </w:pPr>
          </w:p>
        </w:tc>
      </w:tr>
    </w:tbl>
    <w:p w14:paraId="4EFDCCCE" w14:textId="77777777" w:rsidR="00D64487" w:rsidRPr="004A2051" w:rsidRDefault="00D64487" w:rsidP="00D64487"/>
    <w:tbl>
      <w:tblPr>
        <w:tblStyle w:val="TableGrid"/>
        <w:tblpPr w:leftFromText="180" w:rightFromText="180" w:vertAnchor="text" w:horzAnchor="margin" w:tblpY="113"/>
        <w:tblW w:w="500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1891"/>
        <w:gridCol w:w="4424"/>
      </w:tblGrid>
      <w:tr w:rsidR="00D64487" w:rsidRPr="004A2051" w14:paraId="71ED1B29" w14:textId="77777777" w:rsidTr="00881CC2">
        <w:trPr>
          <w:trHeight w:val="435"/>
        </w:trPr>
        <w:tc>
          <w:tcPr>
            <w:tcW w:w="1887" w:type="pct"/>
            <w:vMerge w:val="restart"/>
            <w:vAlign w:val="center"/>
          </w:tcPr>
          <w:p w14:paraId="79A6CED4" w14:textId="77777777" w:rsidR="00D64487" w:rsidRPr="004A2051" w:rsidRDefault="00D64487" w:rsidP="00881CC2">
            <w:pPr>
              <w:jc w:val="center"/>
            </w:pPr>
            <w:r w:rsidRPr="004A2051">
              <w:rPr>
                <w:noProof/>
              </w:rPr>
              <w:drawing>
                <wp:inline distT="0" distB="0" distL="0" distR="0" wp14:anchorId="79455150" wp14:editId="734D7008">
                  <wp:extent cx="2119256" cy="1931963"/>
                  <wp:effectExtent l="0" t="0" r="0" b="0"/>
                  <wp:docPr id="3" name="Рисунок 2" descr="эмблема_светлая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эмблема_светлая.pn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293" cy="19657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2" w:type="pct"/>
            <w:vAlign w:val="center"/>
          </w:tcPr>
          <w:p w14:paraId="0F598C9C" w14:textId="77777777" w:rsidR="00D64487" w:rsidRPr="004A2051" w:rsidRDefault="00D64487" w:rsidP="00881CC2">
            <w:pPr>
              <w:rPr>
                <w:rFonts w:cstheme="minorHAnsi"/>
              </w:rPr>
            </w:pPr>
            <w:r w:rsidRPr="004A2051">
              <w:rPr>
                <w:rFonts w:cstheme="minorHAnsi"/>
              </w:rPr>
              <w:t>Факультет:</w:t>
            </w:r>
          </w:p>
        </w:tc>
        <w:tc>
          <w:tcPr>
            <w:tcW w:w="2181" w:type="pct"/>
            <w:vAlign w:val="center"/>
          </w:tcPr>
          <w:p w14:paraId="7973FE3B" w14:textId="77777777" w:rsidR="00D64487" w:rsidRPr="004A2051" w:rsidRDefault="00D64487" w:rsidP="00881CC2">
            <w:pPr>
              <w:rPr>
                <w:rFonts w:cstheme="minorHAnsi"/>
              </w:rPr>
            </w:pPr>
            <w:r w:rsidRPr="004A2051">
              <w:rPr>
                <w:rFonts w:cstheme="minorHAnsi"/>
              </w:rPr>
              <w:t>ПМИ</w:t>
            </w:r>
          </w:p>
        </w:tc>
      </w:tr>
      <w:tr w:rsidR="00D64487" w:rsidRPr="004A2051" w14:paraId="71D95D0A" w14:textId="77777777" w:rsidTr="00881CC2">
        <w:trPr>
          <w:trHeight w:val="435"/>
        </w:trPr>
        <w:tc>
          <w:tcPr>
            <w:tcW w:w="1887" w:type="pct"/>
            <w:vMerge/>
            <w:vAlign w:val="center"/>
          </w:tcPr>
          <w:p w14:paraId="3037EC4E" w14:textId="77777777" w:rsidR="00D64487" w:rsidRPr="004A2051" w:rsidRDefault="00D64487" w:rsidP="00881CC2">
            <w:pPr>
              <w:jc w:val="center"/>
            </w:pPr>
          </w:p>
        </w:tc>
        <w:tc>
          <w:tcPr>
            <w:tcW w:w="932" w:type="pct"/>
            <w:vAlign w:val="center"/>
          </w:tcPr>
          <w:p w14:paraId="6C714247" w14:textId="77777777" w:rsidR="00D64487" w:rsidRPr="004A2051" w:rsidRDefault="00D64487" w:rsidP="00881CC2">
            <w:pPr>
              <w:rPr>
                <w:rFonts w:cstheme="minorHAnsi"/>
              </w:rPr>
            </w:pPr>
            <w:r w:rsidRPr="004A2051">
              <w:rPr>
                <w:rFonts w:cstheme="minorHAnsi"/>
              </w:rPr>
              <w:t>Группа:</w:t>
            </w:r>
          </w:p>
        </w:tc>
        <w:tc>
          <w:tcPr>
            <w:tcW w:w="2181" w:type="pct"/>
            <w:vAlign w:val="center"/>
          </w:tcPr>
          <w:p w14:paraId="500884BE" w14:textId="77777777" w:rsidR="00D64487" w:rsidRPr="004A2051" w:rsidRDefault="00D64487" w:rsidP="00881CC2">
            <w:pPr>
              <w:rPr>
                <w:rFonts w:cstheme="minorHAnsi"/>
              </w:rPr>
            </w:pPr>
            <w:r>
              <w:rPr>
                <w:rFonts w:cstheme="minorHAnsi"/>
              </w:rPr>
              <w:t>ПМИ</w:t>
            </w:r>
            <w:r w:rsidRPr="004A2051">
              <w:rPr>
                <w:rFonts w:cstheme="minorHAnsi"/>
              </w:rPr>
              <w:t>-7</w:t>
            </w:r>
            <w:r>
              <w:rPr>
                <w:rFonts w:cstheme="minorHAnsi"/>
              </w:rPr>
              <w:t>2</w:t>
            </w:r>
          </w:p>
        </w:tc>
      </w:tr>
      <w:tr w:rsidR="00D64487" w:rsidRPr="004A2051" w14:paraId="06DFED22" w14:textId="77777777" w:rsidTr="00881CC2">
        <w:trPr>
          <w:trHeight w:val="435"/>
        </w:trPr>
        <w:tc>
          <w:tcPr>
            <w:tcW w:w="1887" w:type="pct"/>
            <w:vMerge/>
            <w:vAlign w:val="center"/>
          </w:tcPr>
          <w:p w14:paraId="3AD337AD" w14:textId="77777777" w:rsidR="00D64487" w:rsidRPr="004A2051" w:rsidRDefault="00D64487" w:rsidP="00881CC2">
            <w:pPr>
              <w:jc w:val="center"/>
            </w:pPr>
          </w:p>
        </w:tc>
        <w:tc>
          <w:tcPr>
            <w:tcW w:w="932" w:type="pct"/>
            <w:vAlign w:val="center"/>
          </w:tcPr>
          <w:p w14:paraId="540BC92E" w14:textId="77777777" w:rsidR="00D64487" w:rsidRPr="004A2051" w:rsidRDefault="00D64487" w:rsidP="00881CC2">
            <w:pPr>
              <w:rPr>
                <w:rFonts w:cstheme="minorHAnsi"/>
              </w:rPr>
            </w:pPr>
            <w:r>
              <w:rPr>
                <w:rFonts w:cstheme="minorHAnsi"/>
              </w:rPr>
              <w:t>Вариант:</w:t>
            </w:r>
          </w:p>
        </w:tc>
        <w:tc>
          <w:tcPr>
            <w:tcW w:w="2181" w:type="pct"/>
            <w:vAlign w:val="center"/>
          </w:tcPr>
          <w:p w14:paraId="6331C1AD" w14:textId="77777777" w:rsidR="00D64487" w:rsidRPr="00F201F9" w:rsidRDefault="00D64487" w:rsidP="00881CC2">
            <w:pPr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</w:p>
        </w:tc>
      </w:tr>
      <w:tr w:rsidR="00D64487" w:rsidRPr="004A2051" w14:paraId="62E301E1" w14:textId="77777777" w:rsidTr="00881CC2">
        <w:trPr>
          <w:trHeight w:val="435"/>
        </w:trPr>
        <w:tc>
          <w:tcPr>
            <w:tcW w:w="1887" w:type="pct"/>
            <w:vMerge/>
            <w:vAlign w:val="center"/>
          </w:tcPr>
          <w:p w14:paraId="5798D850" w14:textId="77777777" w:rsidR="00D64487" w:rsidRPr="004A2051" w:rsidRDefault="00D64487" w:rsidP="00881CC2">
            <w:pPr>
              <w:jc w:val="center"/>
            </w:pPr>
          </w:p>
        </w:tc>
        <w:tc>
          <w:tcPr>
            <w:tcW w:w="932" w:type="pct"/>
            <w:vAlign w:val="center"/>
          </w:tcPr>
          <w:p w14:paraId="1DAF604A" w14:textId="77777777" w:rsidR="00D64487" w:rsidRPr="004A2051" w:rsidRDefault="00D64487" w:rsidP="00881CC2">
            <w:pPr>
              <w:rPr>
                <w:rFonts w:cstheme="minorHAnsi"/>
              </w:rPr>
            </w:pPr>
            <w:r w:rsidRPr="004A2051">
              <w:rPr>
                <w:rFonts w:cstheme="minorHAnsi"/>
              </w:rPr>
              <w:t>Студенты:</w:t>
            </w:r>
          </w:p>
        </w:tc>
        <w:tc>
          <w:tcPr>
            <w:tcW w:w="2181" w:type="pct"/>
            <w:vAlign w:val="center"/>
          </w:tcPr>
          <w:p w14:paraId="6C0DA795" w14:textId="77777777" w:rsidR="00D64487" w:rsidRPr="004A2051" w:rsidRDefault="00D64487" w:rsidP="00881CC2">
            <w:pPr>
              <w:rPr>
                <w:rFonts w:cstheme="minorHAnsi"/>
              </w:rPr>
            </w:pPr>
            <w:r>
              <w:rPr>
                <w:rFonts w:cstheme="minorHAnsi"/>
              </w:rPr>
              <w:t>Антонов Сергей.</w:t>
            </w:r>
          </w:p>
        </w:tc>
      </w:tr>
      <w:tr w:rsidR="00D64487" w14:paraId="62007CE2" w14:textId="77777777" w:rsidTr="00881CC2">
        <w:trPr>
          <w:trHeight w:val="435"/>
        </w:trPr>
        <w:tc>
          <w:tcPr>
            <w:tcW w:w="1887" w:type="pct"/>
            <w:vMerge/>
            <w:vAlign w:val="center"/>
          </w:tcPr>
          <w:p w14:paraId="39CBED3B" w14:textId="77777777" w:rsidR="00D64487" w:rsidRPr="004A2051" w:rsidRDefault="00D64487" w:rsidP="00881CC2">
            <w:pPr>
              <w:jc w:val="center"/>
            </w:pPr>
          </w:p>
        </w:tc>
        <w:tc>
          <w:tcPr>
            <w:tcW w:w="932" w:type="pct"/>
            <w:vAlign w:val="center"/>
          </w:tcPr>
          <w:p w14:paraId="5F58B7C4" w14:textId="77777777" w:rsidR="00D64487" w:rsidRPr="004A2051" w:rsidRDefault="00D64487" w:rsidP="00881CC2">
            <w:pPr>
              <w:rPr>
                <w:rFonts w:cstheme="minorHAnsi"/>
              </w:rPr>
            </w:pPr>
          </w:p>
        </w:tc>
        <w:tc>
          <w:tcPr>
            <w:tcW w:w="2181" w:type="pct"/>
            <w:vAlign w:val="center"/>
          </w:tcPr>
          <w:p w14:paraId="698EB10B" w14:textId="77777777" w:rsidR="00D64487" w:rsidRDefault="00D64487" w:rsidP="00881CC2">
            <w:pPr>
              <w:rPr>
                <w:rFonts w:cstheme="minorHAnsi"/>
              </w:rPr>
            </w:pPr>
            <w:r>
              <w:rPr>
                <w:rFonts w:cstheme="minorHAnsi"/>
              </w:rPr>
              <w:t>Эдуард Арнольд</w:t>
            </w:r>
          </w:p>
          <w:p w14:paraId="222AE0D8" w14:textId="77777777" w:rsidR="00D64487" w:rsidRPr="00EE4DDD" w:rsidRDefault="00D64487" w:rsidP="00881CC2">
            <w:pPr>
              <w:rPr>
                <w:rFonts w:cstheme="minorHAnsi"/>
              </w:rPr>
            </w:pPr>
            <w:r>
              <w:rPr>
                <w:rFonts w:cstheme="minorHAnsi"/>
              </w:rPr>
              <w:t>Кайль Денис</w:t>
            </w:r>
          </w:p>
        </w:tc>
      </w:tr>
      <w:tr w:rsidR="00D64487" w14:paraId="7F848723" w14:textId="77777777" w:rsidTr="00881CC2">
        <w:trPr>
          <w:trHeight w:val="435"/>
        </w:trPr>
        <w:tc>
          <w:tcPr>
            <w:tcW w:w="1887" w:type="pct"/>
            <w:vMerge/>
            <w:vAlign w:val="center"/>
          </w:tcPr>
          <w:p w14:paraId="47C3CFB4" w14:textId="77777777" w:rsidR="00D64487" w:rsidRDefault="00D64487" w:rsidP="00881CC2">
            <w:pPr>
              <w:jc w:val="center"/>
            </w:pPr>
          </w:p>
        </w:tc>
        <w:tc>
          <w:tcPr>
            <w:tcW w:w="932" w:type="pct"/>
            <w:vAlign w:val="center"/>
          </w:tcPr>
          <w:p w14:paraId="3E0411EB" w14:textId="77777777" w:rsidR="00D64487" w:rsidRPr="00FA31A9" w:rsidRDefault="00D64487" w:rsidP="00881CC2">
            <w:pPr>
              <w:rPr>
                <w:rFonts w:cstheme="minorHAnsi"/>
              </w:rPr>
            </w:pPr>
            <w:r>
              <w:rPr>
                <w:rFonts w:cstheme="minorHAnsi"/>
              </w:rPr>
              <w:t>Преподаватели:</w:t>
            </w:r>
          </w:p>
        </w:tc>
        <w:tc>
          <w:tcPr>
            <w:tcW w:w="2181" w:type="pct"/>
            <w:vAlign w:val="center"/>
          </w:tcPr>
          <w:p w14:paraId="3D3042EE" w14:textId="77777777" w:rsidR="00D64487" w:rsidRPr="000E6C7B" w:rsidRDefault="00D64487" w:rsidP="00881CC2">
            <w:pPr>
              <w:rPr>
                <w:rFonts w:cstheme="minorHAnsi"/>
              </w:rPr>
            </w:pPr>
            <w:r w:rsidRPr="00B94C51">
              <w:rPr>
                <w:rFonts w:cstheme="minorHAnsi"/>
              </w:rPr>
              <w:t>Постовалов</w:t>
            </w:r>
            <w:r>
              <w:rPr>
                <w:rFonts w:cstheme="minorHAnsi"/>
              </w:rPr>
              <w:t xml:space="preserve"> С.Н</w:t>
            </w:r>
          </w:p>
        </w:tc>
      </w:tr>
      <w:tr w:rsidR="00D64487" w14:paraId="478201B9" w14:textId="77777777" w:rsidTr="00881CC2">
        <w:trPr>
          <w:trHeight w:val="436"/>
        </w:trPr>
        <w:tc>
          <w:tcPr>
            <w:tcW w:w="1887" w:type="pct"/>
            <w:vMerge/>
            <w:vAlign w:val="center"/>
          </w:tcPr>
          <w:p w14:paraId="1A415263" w14:textId="77777777" w:rsidR="00D64487" w:rsidRDefault="00D64487" w:rsidP="00881CC2">
            <w:pPr>
              <w:jc w:val="center"/>
            </w:pPr>
          </w:p>
        </w:tc>
        <w:tc>
          <w:tcPr>
            <w:tcW w:w="932" w:type="pct"/>
            <w:vAlign w:val="center"/>
          </w:tcPr>
          <w:p w14:paraId="57025F6E" w14:textId="77777777" w:rsidR="00D64487" w:rsidRDefault="00D64487" w:rsidP="00881CC2">
            <w:pPr>
              <w:rPr>
                <w:rFonts w:cstheme="minorHAnsi"/>
              </w:rPr>
            </w:pPr>
          </w:p>
          <w:p w14:paraId="1113D309" w14:textId="77777777" w:rsidR="00D64487" w:rsidRDefault="00D64487" w:rsidP="00881CC2">
            <w:pPr>
              <w:rPr>
                <w:rFonts w:cstheme="minorHAnsi"/>
              </w:rPr>
            </w:pPr>
          </w:p>
          <w:p w14:paraId="4093AC1A" w14:textId="77777777" w:rsidR="00D64487" w:rsidRDefault="00D64487" w:rsidP="00881CC2">
            <w:pPr>
              <w:rPr>
                <w:rFonts w:cstheme="minorHAnsi"/>
              </w:rPr>
            </w:pPr>
          </w:p>
          <w:p w14:paraId="7C3E453F" w14:textId="77777777" w:rsidR="00D64487" w:rsidRPr="00FA31A9" w:rsidRDefault="00D64487" w:rsidP="00881CC2">
            <w:pPr>
              <w:rPr>
                <w:rFonts w:cstheme="minorHAnsi"/>
              </w:rPr>
            </w:pPr>
          </w:p>
        </w:tc>
        <w:tc>
          <w:tcPr>
            <w:tcW w:w="2181" w:type="pct"/>
            <w:vAlign w:val="center"/>
          </w:tcPr>
          <w:p w14:paraId="7BF37FFD" w14:textId="77777777" w:rsidR="00D64487" w:rsidRPr="00FA31A9" w:rsidRDefault="00D64487" w:rsidP="00881CC2">
            <w:pPr>
              <w:rPr>
                <w:rFonts w:cstheme="minorHAnsi"/>
              </w:rPr>
            </w:pPr>
          </w:p>
        </w:tc>
      </w:tr>
    </w:tbl>
    <w:tbl>
      <w:tblPr>
        <w:tblStyle w:val="TableGrid"/>
        <w:tblW w:w="500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51"/>
      </w:tblGrid>
      <w:tr w:rsidR="00D64487" w14:paraId="5E764222" w14:textId="77777777" w:rsidTr="00881CC2">
        <w:trPr>
          <w:trHeight w:val="510"/>
        </w:trPr>
        <w:tc>
          <w:tcPr>
            <w:tcW w:w="5000" w:type="pct"/>
            <w:vAlign w:val="center"/>
          </w:tcPr>
          <w:p w14:paraId="6188F6F0" w14:textId="77777777" w:rsidR="00D64487" w:rsidRDefault="00D64487" w:rsidP="00881CC2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D64487" w14:paraId="63028271" w14:textId="77777777" w:rsidTr="00881CC2">
        <w:trPr>
          <w:trHeight w:val="510"/>
        </w:trPr>
        <w:tc>
          <w:tcPr>
            <w:tcW w:w="5000" w:type="pct"/>
            <w:vAlign w:val="center"/>
          </w:tcPr>
          <w:p w14:paraId="79D3F03C" w14:textId="77777777" w:rsidR="00D64487" w:rsidRDefault="00D64487" w:rsidP="00881CC2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20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>20</w:t>
            </w:r>
          </w:p>
          <w:p w14:paraId="52B41E7D" w14:textId="77777777" w:rsidR="00D64487" w:rsidRDefault="00D64487" w:rsidP="00881CC2">
            <w:pPr>
              <w:jc w:val="center"/>
            </w:pPr>
          </w:p>
        </w:tc>
      </w:tr>
    </w:tbl>
    <w:p w14:paraId="147AAA4B" w14:textId="6D1A691A" w:rsidR="003E6493" w:rsidRDefault="003E6493" w:rsidP="00D64487">
      <w:pPr>
        <w:spacing w:after="12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0E3C17C" w14:textId="77777777" w:rsidR="00484B5B" w:rsidRPr="000C78EC" w:rsidRDefault="00CD2D08" w:rsidP="000C78EC">
      <w:pPr>
        <w:pStyle w:val="theheader"/>
      </w:pPr>
      <w:r w:rsidRPr="000C78EC">
        <w:lastRenderedPageBreak/>
        <w:t xml:space="preserve">1. </w:t>
      </w:r>
      <w:r w:rsidR="000F2785" w:rsidRPr="000C78EC">
        <w:t>Цель работы</w:t>
      </w:r>
    </w:p>
    <w:p w14:paraId="280E0855" w14:textId="77777777" w:rsidR="00F101AB" w:rsidRDefault="00F101AB" w:rsidP="00F101A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знакомиться со статистическими методами поиска при реше</w:t>
      </w:r>
      <w:r>
        <w:rPr>
          <w:sz w:val="28"/>
          <w:szCs w:val="28"/>
        </w:rPr>
        <w:softHyphen/>
        <w:t>нии задач нелинейного программирования. Изучить методы случайного поиска при определении глобального экстремума функции.</w:t>
      </w:r>
    </w:p>
    <w:p w14:paraId="34C4F197" w14:textId="77777777" w:rsidR="003E6493" w:rsidRPr="000C78EC" w:rsidRDefault="00CD2D08" w:rsidP="000C78EC">
      <w:pPr>
        <w:pStyle w:val="theheader"/>
      </w:pPr>
      <w:r w:rsidRPr="000C78EC">
        <w:t xml:space="preserve">2. </w:t>
      </w:r>
      <w:r w:rsidR="00E0425B" w:rsidRPr="000C78EC">
        <w:t>Задание</w:t>
      </w:r>
    </w:p>
    <w:p w14:paraId="2CB95350" w14:textId="49DB65C6" w:rsidR="00F101AB" w:rsidRDefault="00F101AB" w:rsidP="00F101AB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Порядок выполнения работы</w:t>
      </w:r>
      <w:r>
        <w:rPr>
          <w:sz w:val="28"/>
          <w:szCs w:val="28"/>
        </w:rPr>
        <w:t xml:space="preserve"> </w:t>
      </w:r>
    </w:p>
    <w:p w14:paraId="5CBE0159" w14:textId="77777777" w:rsidR="00F101AB" w:rsidRDefault="00F101AB" w:rsidP="00F101AB">
      <w:pPr>
        <w:jc w:val="both"/>
        <w:rPr>
          <w:sz w:val="16"/>
          <w:szCs w:val="16"/>
        </w:rPr>
      </w:pPr>
    </w:p>
    <w:p w14:paraId="004692A5" w14:textId="77777777" w:rsidR="00F101AB" w:rsidRDefault="00F101AB" w:rsidP="00F101AB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работать программу для решения задачи поиска глобального экстремума с использованием </w:t>
      </w:r>
      <w:r>
        <w:rPr>
          <w:b/>
          <w:sz w:val="28"/>
          <w:szCs w:val="28"/>
        </w:rPr>
        <w:t>метода простого случайного поиска и трех алгоритмов глобального поиска</w:t>
      </w:r>
      <w:r>
        <w:rPr>
          <w:sz w:val="28"/>
          <w:szCs w:val="28"/>
        </w:rPr>
        <w:t>.</w:t>
      </w:r>
    </w:p>
    <w:p w14:paraId="2E747938" w14:textId="77777777" w:rsidR="00F101AB" w:rsidRDefault="00F101AB" w:rsidP="00F101AB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следовать метод простого случайного поиска глобального экстремума при различных </w:t>
      </w:r>
      <w:r>
        <w:rPr>
          <w:position w:val="-6"/>
          <w:sz w:val="28"/>
          <w:szCs w:val="28"/>
        </w:rPr>
        <w:object w:dxaOrig="210" w:dyaOrig="240" w14:anchorId="5BAA13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style="width:10.5pt;height:12pt" o:ole="">
            <v:imagedata r:id="rId10" o:title=""/>
          </v:shape>
          <o:OLEObject Type="Embed" ProgID="Equation.DSMT4" ShapeID="_x0000_i1069" DrawAspect="Content" ObjectID="_1652564293" r:id="rId11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55" w:dyaOrig="285" w14:anchorId="26B7896C">
          <v:shape id="_x0000_i1070" type="#_x0000_t75" style="width:12.75pt;height:14.25pt" o:ole="">
            <v:imagedata r:id="rId12" o:title=""/>
          </v:shape>
          <o:OLEObject Type="Embed" ProgID="Equation.DSMT4" ShapeID="_x0000_i1070" DrawAspect="Content" ObjectID="_1652564294" r:id="rId13"/>
        </w:object>
      </w:r>
      <w:r>
        <w:rPr>
          <w:sz w:val="28"/>
          <w:szCs w:val="28"/>
        </w:rPr>
        <w:t>. Результат представить в таблице:</w:t>
      </w:r>
    </w:p>
    <w:p w14:paraId="455B1271" w14:textId="77777777" w:rsidR="00F101AB" w:rsidRDefault="00F101AB" w:rsidP="00F101AB">
      <w:pPr>
        <w:ind w:left="510"/>
        <w:jc w:val="both"/>
        <w:rPr>
          <w:sz w:val="28"/>
          <w:szCs w:val="28"/>
        </w:rPr>
      </w:pPr>
    </w:p>
    <w:tbl>
      <w:tblPr>
        <w:tblW w:w="0" w:type="auto"/>
        <w:tblInd w:w="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1707"/>
        <w:gridCol w:w="1711"/>
        <w:gridCol w:w="1772"/>
        <w:gridCol w:w="1791"/>
      </w:tblGrid>
      <w:tr w:rsidR="00F101AB" w14:paraId="3748CC6A" w14:textId="77777777" w:rsidTr="00F101AB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DF4AA6" w14:textId="77777777" w:rsidR="00F101AB" w:rsidRDefault="00F101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6"/>
                <w:sz w:val="28"/>
                <w:szCs w:val="28"/>
              </w:rPr>
              <w:object w:dxaOrig="210" w:dyaOrig="240" w14:anchorId="6A1FCBC0">
                <v:shape id="_x0000_i1071" type="#_x0000_t75" style="width:10.5pt;height:12pt" o:ole="">
                  <v:imagedata r:id="rId14" o:title=""/>
                </v:shape>
                <o:OLEObject Type="Embed" ProgID="Equation.DSMT4" ShapeID="_x0000_i1071" DrawAspect="Content" ObjectID="_1652564295" r:id="rId15"/>
              </w:object>
            </w:r>
          </w:p>
        </w:tc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3F94B9" w14:textId="77777777" w:rsidR="00F101AB" w:rsidRDefault="00F101AB">
            <w:pPr>
              <w:jc w:val="both"/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255" w:dyaOrig="285" w14:anchorId="60D86495">
                <v:shape id="_x0000_i1072" type="#_x0000_t75" style="width:12.75pt;height:14.25pt" o:ole="">
                  <v:imagedata r:id="rId16" o:title=""/>
                </v:shape>
                <o:OLEObject Type="Embed" ProgID="Equation.DSMT4" ShapeID="_x0000_i1072" DrawAspect="Content" ObjectID="_1652564296" r:id="rId17"/>
              </w:objec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3975EA" w14:textId="77777777" w:rsidR="00F101AB" w:rsidRDefault="00F101AB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 w:dxaOrig="300" w:dyaOrig="300" w14:anchorId="68978E2E">
                <v:shape id="_x0000_i1073" type="#_x0000_t75" style="width:15pt;height:15pt" o:ole="">
                  <v:imagedata r:id="rId18" o:title=""/>
                </v:shape>
                <o:OLEObject Type="Embed" ProgID="Equation.DSMT4" ShapeID="_x0000_i1073" DrawAspect="Content" ObjectID="_1652564297" r:id="rId19"/>
              </w:objec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D83D2" w14:textId="77777777" w:rsidR="00F101AB" w:rsidRDefault="00F101AB">
            <w:pPr>
              <w:jc w:val="both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930" w:dyaOrig="360" w14:anchorId="193663B0">
                <v:shape id="_x0000_i1074" type="#_x0000_t75" style="width:46.5pt;height:18pt" o:ole="">
                  <v:imagedata r:id="rId20" o:title=""/>
                </v:shape>
                <o:OLEObject Type="Embed" ProgID="Equation.DSMT4" ShapeID="_x0000_i1074" DrawAspect="Content" ObjectID="_1652564298" r:id="rId21"/>
              </w:object>
            </w: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70C1F" w14:textId="77777777" w:rsidR="00F101AB" w:rsidRDefault="00F101AB">
            <w:pPr>
              <w:jc w:val="both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1125" w:dyaOrig="360" w14:anchorId="569B1CC5">
                <v:shape id="_x0000_i1075" type="#_x0000_t75" style="width:56.25pt;height:18pt" o:ole="">
                  <v:imagedata r:id="rId22" o:title=""/>
                </v:shape>
                <o:OLEObject Type="Embed" ProgID="Equation.DSMT4" ShapeID="_x0000_i1075" DrawAspect="Content" ObjectID="_1652564299" r:id="rId23"/>
              </w:object>
            </w:r>
          </w:p>
        </w:tc>
      </w:tr>
      <w:tr w:rsidR="00F101AB" w14:paraId="17E0BFB7" w14:textId="77777777" w:rsidTr="00F101AB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D6DF76" w14:textId="77777777" w:rsidR="00F101AB" w:rsidRDefault="00F101A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47B3B9" w14:textId="77777777" w:rsidR="00F101AB" w:rsidRDefault="00F101A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66B71" w14:textId="77777777" w:rsidR="00F101AB" w:rsidRDefault="00F101A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4A078" w14:textId="77777777" w:rsidR="00F101AB" w:rsidRDefault="00F101A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5D144E" w14:textId="77777777" w:rsidR="00F101AB" w:rsidRDefault="00F101AB">
            <w:pPr>
              <w:jc w:val="both"/>
              <w:rPr>
                <w:sz w:val="28"/>
                <w:szCs w:val="28"/>
              </w:rPr>
            </w:pPr>
          </w:p>
        </w:tc>
      </w:tr>
    </w:tbl>
    <w:p w14:paraId="24279EFB" w14:textId="77777777" w:rsidR="00F101AB" w:rsidRDefault="00F101AB" w:rsidP="00F101AB">
      <w:pPr>
        <w:ind w:left="510"/>
        <w:jc w:val="both"/>
        <w:rPr>
          <w:sz w:val="28"/>
          <w:szCs w:val="28"/>
        </w:rPr>
      </w:pPr>
    </w:p>
    <w:p w14:paraId="1F0AD24F" w14:textId="14DA601F" w:rsidR="00F101AB" w:rsidRDefault="00F101AB" w:rsidP="00F101AB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Исследовать алгоритмы поиска глобального экстремума. Сравнить результаты поиска по количеству вычислений функции и найденной точке экстремума. Исследование провести п</w:t>
      </w:r>
      <w:r w:rsidR="008F2124">
        <w:rPr>
          <w:sz w:val="28"/>
          <w:szCs w:val="28"/>
        </w:rPr>
        <w:tab/>
      </w:r>
      <w:r>
        <w:rPr>
          <w:sz w:val="28"/>
          <w:szCs w:val="28"/>
        </w:rPr>
        <w:t xml:space="preserve">ри различных значениях числа попыток </w:t>
      </w:r>
      <w:r>
        <w:rPr>
          <w:position w:val="-6"/>
          <w:sz w:val="28"/>
          <w:szCs w:val="28"/>
        </w:rPr>
        <w:object w:dxaOrig="285" w:dyaOrig="240" w14:anchorId="17AB967F">
          <v:shape id="_x0000_i1076" type="#_x0000_t75" style="width:14.25pt;height:12pt" o:ole="">
            <v:imagedata r:id="rId24" o:title=""/>
          </v:shape>
          <o:OLEObject Type="Embed" ProgID="Equation.DSMT4" ShapeID="_x0000_i1076" DrawAspect="Content" ObjectID="_1652564300" r:id="rId25"/>
        </w:object>
      </w:r>
      <w:r>
        <w:rPr>
          <w:sz w:val="28"/>
          <w:szCs w:val="28"/>
        </w:rPr>
        <w:t>.</w:t>
      </w:r>
    </w:p>
    <w:p w14:paraId="1C537220" w14:textId="7D32F357" w:rsidR="00090199" w:rsidRDefault="00090199" w:rsidP="00F101AB">
      <w:pPr>
        <w:pStyle w:val="themain"/>
        <w:rPr>
          <w:sz w:val="28"/>
          <w:szCs w:val="28"/>
        </w:rPr>
      </w:pPr>
      <w:r>
        <w:rPr>
          <w:sz w:val="28"/>
          <w:szCs w:val="28"/>
        </w:rPr>
        <w:t>Условие задачи:</w:t>
      </w:r>
    </w:p>
    <w:p w14:paraId="484DFA42" w14:textId="77777777" w:rsidR="00090199" w:rsidRDefault="00090199" w:rsidP="0009019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</w:t>
      </w:r>
      <w:r>
        <w:rPr>
          <w:b/>
          <w:sz w:val="28"/>
          <w:szCs w:val="28"/>
        </w:rPr>
        <w:t>максимум</w:t>
      </w:r>
      <w:r>
        <w:rPr>
          <w:sz w:val="28"/>
          <w:szCs w:val="28"/>
        </w:rPr>
        <w:t xml:space="preserve"> заданной функции:</w:t>
      </w:r>
    </w:p>
    <w:p w14:paraId="72869E80" w14:textId="77777777" w:rsidR="00090199" w:rsidRDefault="00090199" w:rsidP="00090199">
      <w:pPr>
        <w:jc w:val="center"/>
        <w:rPr>
          <w:sz w:val="28"/>
          <w:szCs w:val="28"/>
        </w:rPr>
      </w:pPr>
      <w:r>
        <w:rPr>
          <w:position w:val="-40"/>
          <w:sz w:val="28"/>
          <w:szCs w:val="28"/>
        </w:rPr>
        <w:object w:dxaOrig="4005" w:dyaOrig="855" w14:anchorId="33000D4A">
          <v:shape id="_x0000_i1062" type="#_x0000_t75" style="width:200.25pt;height:42.75pt" o:ole="">
            <v:imagedata r:id="rId26" o:title=""/>
          </v:shape>
          <o:OLEObject Type="Embed" ProgID="Equation.DSMT4" ShapeID="_x0000_i1062" DrawAspect="Content" ObjectID="_1652564301" r:id="rId27"/>
        </w:object>
      </w:r>
    </w:p>
    <w:p w14:paraId="317B7D40" w14:textId="77777777" w:rsidR="00090199" w:rsidRDefault="00090199" w:rsidP="00090199">
      <w:pPr>
        <w:rPr>
          <w:sz w:val="28"/>
          <w:szCs w:val="28"/>
        </w:rPr>
      </w:pPr>
      <w:r>
        <w:rPr>
          <w:sz w:val="28"/>
          <w:szCs w:val="28"/>
        </w:rPr>
        <w:t xml:space="preserve">на области </w:t>
      </w:r>
      <w:r>
        <w:rPr>
          <w:position w:val="-6"/>
          <w:sz w:val="28"/>
          <w:szCs w:val="28"/>
        </w:rPr>
        <w:object w:dxaOrig="1440" w:dyaOrig="300" w14:anchorId="240AA022">
          <v:shape id="_x0000_i1063" type="#_x0000_t75" style="width:1in;height:15pt" o:ole="">
            <v:imagedata r:id="rId28" o:title=""/>
          </v:shape>
          <o:OLEObject Type="Embed" ProgID="Equation.DSMT4" ShapeID="_x0000_i1063" DrawAspect="Content" ObjectID="_1652564302" r:id="rId29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455" w:dyaOrig="360" w14:anchorId="46AE006F">
          <v:shape id="_x0000_i1064" type="#_x0000_t75" style="width:72.75pt;height:18pt" o:ole="">
            <v:imagedata r:id="rId30" o:title=""/>
          </v:shape>
          <o:OLEObject Type="Embed" ProgID="Equation.DSMT4" ShapeID="_x0000_i1064" DrawAspect="Content" ObjectID="_1652564303" r:id="rId31"/>
        </w:object>
      </w:r>
      <w:r>
        <w:rPr>
          <w:sz w:val="28"/>
          <w:szCs w:val="28"/>
        </w:rPr>
        <w:t>.</w:t>
      </w:r>
    </w:p>
    <w:p w14:paraId="74159B30" w14:textId="2BC34122" w:rsidR="00952A81" w:rsidRPr="00D64487" w:rsidRDefault="00D64487" w:rsidP="00D64487">
      <w:pPr>
        <w:pStyle w:val="themain"/>
        <w:jc w:val="center"/>
      </w:pPr>
      <w:r>
        <w:rPr>
          <w:noProof/>
        </w:rPr>
        <w:drawing>
          <wp:inline distT="0" distB="0" distL="0" distR="0" wp14:anchorId="7CA66F1E" wp14:editId="1801D3D4">
            <wp:extent cx="6162675" cy="4000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1626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F7938" w14:textId="77777777" w:rsidR="003E6493" w:rsidRDefault="00CD2D08" w:rsidP="00CD2D08">
      <w:pPr>
        <w:pStyle w:val="theheader"/>
      </w:pPr>
      <w:r>
        <w:t>3. Результаты</w:t>
      </w:r>
      <w:r w:rsidR="00F1339D">
        <w:t xml:space="preserve"> </w:t>
      </w:r>
      <w:r w:rsidR="00282E6A">
        <w:t>исследований</w:t>
      </w:r>
    </w:p>
    <w:p w14:paraId="2D0A520E" w14:textId="77777777" w:rsidR="00CD2D08" w:rsidRPr="00E51E6B" w:rsidRDefault="008A3F45" w:rsidP="008A3F45">
      <w:pPr>
        <w:pStyle w:val="thesubheader"/>
      </w:pPr>
      <w:r w:rsidRPr="008A3F45">
        <w:t>3.1.</w:t>
      </w:r>
      <w:r w:rsidR="00084FA4">
        <w:t xml:space="preserve"> </w:t>
      </w:r>
      <w:r w:rsidR="00282E6A">
        <w:t xml:space="preserve">Зависимость от </w:t>
      </w:r>
      <w:r w:rsidR="0031125E">
        <w:t>центра начального гиперквадрата</w:t>
      </w:r>
    </w:p>
    <w:p w14:paraId="7FFAAE89" w14:textId="77777777" w:rsidR="00606CF4" w:rsidRDefault="00606CF4" w:rsidP="00282E6A">
      <w:pPr>
        <w:pStyle w:val="themain"/>
        <w:rPr>
          <w:position w:val="-6"/>
        </w:rPr>
      </w:pPr>
      <w:r>
        <w:rPr>
          <w:position w:val="-6"/>
        </w:rPr>
        <w:t xml:space="preserve">Начальный гиперквадрат с длиной стороны </w:t>
      </w:r>
      <w:r w:rsidRPr="00606CF4">
        <w:rPr>
          <w:position w:val="-6"/>
        </w:rPr>
        <w:t>1</w:t>
      </w:r>
      <w:r w:rsidR="00E05CE8">
        <w:rPr>
          <w:position w:val="-6"/>
          <w:lang w:val="en-US"/>
        </w:rPr>
        <w:t>e</w:t>
      </w:r>
      <w:r w:rsidRPr="00606CF4">
        <w:rPr>
          <w:position w:val="-6"/>
        </w:rPr>
        <w:t>-2</w:t>
      </w:r>
      <w:r>
        <w:rPr>
          <w:position w:val="-6"/>
        </w:rPr>
        <w:t>.</w:t>
      </w:r>
    </w:p>
    <w:p w14:paraId="4F06BA99" w14:textId="77777777" w:rsidR="00606CF4" w:rsidRDefault="003B5DE7" w:rsidP="00282E6A">
      <w:pPr>
        <w:pStyle w:val="themain"/>
        <w:rPr>
          <w:position w:val="-12"/>
        </w:rPr>
      </w:pPr>
      <w:r>
        <w:rPr>
          <w:position w:val="-6"/>
        </w:rPr>
        <w:object w:dxaOrig="800" w:dyaOrig="320" w14:anchorId="2AE8CECA">
          <v:shape id="_x0000_i1027" type="#_x0000_t75" style="width:39.75pt;height:16.5pt" o:ole="">
            <v:imagedata r:id="rId33" o:title=""/>
          </v:shape>
          <o:OLEObject Type="Embed" ProgID="Equation.DSMT4" ShapeID="_x0000_i1027" DrawAspect="Content" ObjectID="_1652564304" r:id="rId34"/>
        </w:object>
      </w:r>
      <w:r w:rsidR="00606CF4">
        <w:t xml:space="preserve">, </w:t>
      </w:r>
      <w:r w:rsidRPr="003B5DE7">
        <w:rPr>
          <w:position w:val="-6"/>
        </w:rPr>
        <w:object w:dxaOrig="780" w:dyaOrig="279" w14:anchorId="4051E364">
          <v:shape id="_x0000_i1028" type="#_x0000_t75" style="width:39pt;height:13.5pt" o:ole="">
            <v:imagedata r:id="rId35" o:title=""/>
          </v:shape>
          <o:OLEObject Type="Embed" ProgID="Equation.DSMT4" ShapeID="_x0000_i1028" DrawAspect="Content" ObjectID="_1652564305" r:id="rId36"/>
        </w:object>
      </w:r>
    </w:p>
    <w:p w14:paraId="50317119" w14:textId="77777777" w:rsidR="00CA42E8" w:rsidRDefault="00CA42E8" w:rsidP="00282E6A">
      <w:pPr>
        <w:pStyle w:val="themain"/>
        <w:rPr>
          <w:position w:val="-6"/>
        </w:rPr>
      </w:pPr>
      <w:r>
        <w:rPr>
          <w:position w:val="-12"/>
        </w:rPr>
        <w:t>С ограничениями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872295" w:rsidRPr="007A11AA" w14:paraId="0C05B49B" w14:textId="77777777" w:rsidTr="007A11AA">
        <w:tc>
          <w:tcPr>
            <w:tcW w:w="1384" w:type="dxa"/>
            <w:shd w:val="clear" w:color="auto" w:fill="C6D9F1" w:themeFill="text2" w:themeFillTint="33"/>
            <w:vAlign w:val="center"/>
          </w:tcPr>
          <w:p w14:paraId="13CCAD0B" w14:textId="77777777" w:rsidR="00872295" w:rsidRPr="007A11AA" w:rsidRDefault="003B5DE7" w:rsidP="003B5DE7">
            <w:pPr>
              <w:pStyle w:val="thecodecenter"/>
            </w:pPr>
            <w:r w:rsidRPr="003B5DE7">
              <w:rPr>
                <w:position w:val="-12"/>
              </w:rPr>
              <w:object w:dxaOrig="260" w:dyaOrig="360" w14:anchorId="208D3C29">
                <v:shape id="_x0000_i1029" type="#_x0000_t75" style="width:13.5pt;height:18pt" o:ole="">
                  <v:imagedata r:id="rId37" o:title=""/>
                </v:shape>
                <o:OLEObject Type="Embed" ProgID="Equation.DSMT4" ShapeID="_x0000_i1029" DrawAspect="Content" ObjectID="_1652564306" r:id="rId38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14:paraId="2E17341F" w14:textId="77777777" w:rsidR="00872295" w:rsidRPr="007A11AA" w:rsidRDefault="00872295" w:rsidP="007A11AA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14:paraId="4B375AC9" w14:textId="77777777" w:rsidR="00872295" w:rsidRPr="007A11AA" w:rsidRDefault="00872295" w:rsidP="007A11A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14:paraId="25A29C79" w14:textId="77777777" w:rsidR="00872295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20" w:dyaOrig="260" w14:anchorId="6549B9A6">
                <v:shape id="_x0000_i1030" type="#_x0000_t75" style="width:11.25pt;height:13.5pt" o:ole="">
                  <v:imagedata r:id="rId39" o:title=""/>
                </v:shape>
                <o:OLEObject Type="Embed" ProgID="Equation.DSMT4" ShapeID="_x0000_i1030" DrawAspect="Content" ObjectID="_1652564307" r:id="rId40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14:paraId="6A59A46C" w14:textId="77777777" w:rsidR="00872295" w:rsidRPr="007A11AA" w:rsidRDefault="003B5DE7" w:rsidP="003B5DE7">
            <w:pPr>
              <w:pStyle w:val="thecodecenter"/>
            </w:pPr>
            <w:r w:rsidRPr="003B5DE7">
              <w:rPr>
                <w:position w:val="-14"/>
              </w:rPr>
              <w:object w:dxaOrig="600" w:dyaOrig="400" w14:anchorId="5863FD74">
                <v:shape id="_x0000_i1031" type="#_x0000_t75" style="width:30pt;height:20.25pt" o:ole="">
                  <v:imagedata r:id="rId41" o:title=""/>
                </v:shape>
                <o:OLEObject Type="Embed" ProgID="Equation.DSMT4" ShapeID="_x0000_i1031" DrawAspect="Content" ObjectID="_1652564308" r:id="rId42"/>
              </w:object>
            </w:r>
          </w:p>
        </w:tc>
      </w:tr>
      <w:tr w:rsidR="00872295" w:rsidRPr="007A11AA" w14:paraId="1E517F9A" w14:textId="77777777" w:rsidTr="007A11AA">
        <w:tc>
          <w:tcPr>
            <w:tcW w:w="1384" w:type="dxa"/>
            <w:vAlign w:val="center"/>
          </w:tcPr>
          <w:p w14:paraId="51EE4AF7" w14:textId="77777777" w:rsidR="00872295" w:rsidRPr="007A11AA" w:rsidRDefault="007A11AA" w:rsidP="007A11AA">
            <w:pPr>
              <w:pStyle w:val="thecodecenter"/>
            </w:pPr>
            <w:r w:rsidRPr="007A11AA">
              <w:t>0.25, 1,75</w:t>
            </w:r>
          </w:p>
        </w:tc>
        <w:tc>
          <w:tcPr>
            <w:tcW w:w="1276" w:type="dxa"/>
            <w:vAlign w:val="center"/>
          </w:tcPr>
          <w:p w14:paraId="3DBEC976" w14:textId="77777777" w:rsidR="00872295" w:rsidRPr="007A11AA" w:rsidRDefault="00CA42E8" w:rsidP="007A11AA">
            <w:pPr>
              <w:pStyle w:val="thecodecenter"/>
            </w:pPr>
            <w:r>
              <w:t>34</w:t>
            </w:r>
          </w:p>
        </w:tc>
        <w:tc>
          <w:tcPr>
            <w:tcW w:w="1559" w:type="dxa"/>
            <w:vAlign w:val="center"/>
          </w:tcPr>
          <w:p w14:paraId="5B4384A3" w14:textId="77777777" w:rsidR="00872295" w:rsidRPr="007A11AA" w:rsidRDefault="00CA42E8" w:rsidP="00621F16">
            <w:pPr>
              <w:pStyle w:val="thecodecenter"/>
            </w:pPr>
            <w:r w:rsidRPr="00CA42E8">
              <w:t>148238752</w:t>
            </w:r>
          </w:p>
        </w:tc>
        <w:tc>
          <w:tcPr>
            <w:tcW w:w="3890" w:type="dxa"/>
            <w:vAlign w:val="center"/>
          </w:tcPr>
          <w:p w14:paraId="48445A13" w14:textId="77777777" w:rsidR="00872295" w:rsidRPr="007A11AA" w:rsidRDefault="00CA42E8" w:rsidP="007A11AA">
            <w:pPr>
              <w:pStyle w:val="thecodecenter"/>
            </w:pPr>
            <w:r w:rsidRPr="00CA42E8">
              <w:t>0.362720</w:t>
            </w:r>
            <w:r w:rsidRPr="00CA42E8">
              <w:tab/>
              <w:t>1.911839</w:t>
            </w:r>
          </w:p>
        </w:tc>
        <w:tc>
          <w:tcPr>
            <w:tcW w:w="2028" w:type="dxa"/>
            <w:vAlign w:val="center"/>
          </w:tcPr>
          <w:p w14:paraId="01406439" w14:textId="77777777" w:rsidR="00872295" w:rsidRPr="007A11AA" w:rsidRDefault="00CA42E8" w:rsidP="007A11AA">
            <w:pPr>
              <w:pStyle w:val="thecodecenter"/>
            </w:pPr>
            <w:r w:rsidRPr="00CA42E8">
              <w:t>-2.339072</w:t>
            </w:r>
          </w:p>
        </w:tc>
      </w:tr>
      <w:tr w:rsidR="00872295" w:rsidRPr="007A11AA" w14:paraId="4DF8A3C6" w14:textId="77777777" w:rsidTr="007A11AA">
        <w:tc>
          <w:tcPr>
            <w:tcW w:w="1384" w:type="dxa"/>
            <w:vAlign w:val="center"/>
          </w:tcPr>
          <w:p w14:paraId="379906D2" w14:textId="77777777" w:rsidR="00872295" w:rsidRPr="007A11AA" w:rsidRDefault="007A11AA" w:rsidP="007A11AA">
            <w:pPr>
              <w:pStyle w:val="thecodecenter"/>
            </w:pPr>
            <w:r w:rsidRPr="007A11AA">
              <w:t>-2, -2</w:t>
            </w:r>
          </w:p>
        </w:tc>
        <w:tc>
          <w:tcPr>
            <w:tcW w:w="1276" w:type="dxa"/>
            <w:vAlign w:val="center"/>
          </w:tcPr>
          <w:p w14:paraId="04A77D66" w14:textId="77777777" w:rsidR="00872295" w:rsidRPr="007A11AA" w:rsidRDefault="00CA42E8" w:rsidP="007A11AA">
            <w:pPr>
              <w:pStyle w:val="thecodecenter"/>
            </w:pPr>
            <w:r w:rsidRPr="00CA42E8">
              <w:t>2616</w:t>
            </w:r>
          </w:p>
        </w:tc>
        <w:tc>
          <w:tcPr>
            <w:tcW w:w="1559" w:type="dxa"/>
            <w:vAlign w:val="center"/>
          </w:tcPr>
          <w:p w14:paraId="2882586B" w14:textId="77777777" w:rsidR="00872295" w:rsidRPr="007A11AA" w:rsidRDefault="00CA42E8" w:rsidP="007A11AA">
            <w:pPr>
              <w:pStyle w:val="thecodecenter"/>
            </w:pPr>
            <w:r w:rsidRPr="00CA42E8">
              <w:t>1582589635</w:t>
            </w:r>
          </w:p>
        </w:tc>
        <w:tc>
          <w:tcPr>
            <w:tcW w:w="3890" w:type="dxa"/>
            <w:vAlign w:val="center"/>
          </w:tcPr>
          <w:p w14:paraId="2B86DAB6" w14:textId="77777777" w:rsidR="00872295" w:rsidRPr="007A11AA" w:rsidRDefault="00CA42E8" w:rsidP="007A11AA">
            <w:pPr>
              <w:pStyle w:val="thecodecenter"/>
            </w:pPr>
            <w:r w:rsidRPr="00CA42E8">
              <w:t>0.364078</w:t>
            </w:r>
            <w:r w:rsidRPr="00CA42E8">
              <w:tab/>
              <w:t>1.907764</w:t>
            </w:r>
          </w:p>
        </w:tc>
        <w:tc>
          <w:tcPr>
            <w:tcW w:w="2028" w:type="dxa"/>
            <w:vAlign w:val="center"/>
          </w:tcPr>
          <w:p w14:paraId="6F8149C9" w14:textId="77777777" w:rsidR="00872295" w:rsidRPr="007A11AA" w:rsidRDefault="00CA42E8" w:rsidP="007A11AA">
            <w:pPr>
              <w:pStyle w:val="thecodecenter"/>
            </w:pPr>
            <w:r w:rsidRPr="00CA42E8">
              <w:t>-2.339046</w:t>
            </w:r>
          </w:p>
        </w:tc>
      </w:tr>
      <w:tr w:rsidR="00872295" w:rsidRPr="007A11AA" w14:paraId="7215E388" w14:textId="77777777" w:rsidTr="007A11AA">
        <w:tc>
          <w:tcPr>
            <w:tcW w:w="1384" w:type="dxa"/>
            <w:vAlign w:val="center"/>
          </w:tcPr>
          <w:p w14:paraId="56AFB13B" w14:textId="77777777" w:rsidR="00872295" w:rsidRPr="007A11AA" w:rsidRDefault="00217EEB" w:rsidP="007A11AA">
            <w:pPr>
              <w:pStyle w:val="thecodecenter"/>
            </w:pPr>
            <w:r>
              <w:t>-10, -10</w:t>
            </w:r>
          </w:p>
        </w:tc>
        <w:tc>
          <w:tcPr>
            <w:tcW w:w="1276" w:type="dxa"/>
            <w:vAlign w:val="center"/>
          </w:tcPr>
          <w:p w14:paraId="2D2EF728" w14:textId="77777777" w:rsidR="00872295" w:rsidRPr="007A11AA" w:rsidRDefault="00CA42E8" w:rsidP="007A11AA">
            <w:pPr>
              <w:pStyle w:val="thecodecenter"/>
            </w:pPr>
            <w:r w:rsidRPr="00CA42E8">
              <w:t>23898</w:t>
            </w:r>
          </w:p>
        </w:tc>
        <w:tc>
          <w:tcPr>
            <w:tcW w:w="1559" w:type="dxa"/>
            <w:vAlign w:val="center"/>
          </w:tcPr>
          <w:p w14:paraId="7DCC8162" w14:textId="77777777" w:rsidR="00872295" w:rsidRPr="007A11AA" w:rsidRDefault="00CA42E8" w:rsidP="007A11AA">
            <w:pPr>
              <w:pStyle w:val="thecodecenter"/>
            </w:pPr>
            <w:r w:rsidRPr="00CA42E8">
              <w:t>3855921320</w:t>
            </w:r>
          </w:p>
        </w:tc>
        <w:tc>
          <w:tcPr>
            <w:tcW w:w="3890" w:type="dxa"/>
            <w:vAlign w:val="center"/>
          </w:tcPr>
          <w:p w14:paraId="298C9439" w14:textId="77777777" w:rsidR="00872295" w:rsidRPr="007A11AA" w:rsidRDefault="00CA42E8" w:rsidP="007A11AA">
            <w:pPr>
              <w:pStyle w:val="thecodecenter"/>
            </w:pPr>
            <w:r w:rsidRPr="00CA42E8">
              <w:t>0.374257</w:t>
            </w:r>
            <w:r w:rsidRPr="00CA42E8">
              <w:tab/>
              <w:t>1.877229</w:t>
            </w:r>
          </w:p>
        </w:tc>
        <w:tc>
          <w:tcPr>
            <w:tcW w:w="2028" w:type="dxa"/>
            <w:vAlign w:val="center"/>
          </w:tcPr>
          <w:p w14:paraId="111F1FDC" w14:textId="77777777" w:rsidR="00872295" w:rsidRPr="007A11AA" w:rsidRDefault="00CA42E8" w:rsidP="007A11AA">
            <w:pPr>
              <w:pStyle w:val="thecodecenter"/>
            </w:pPr>
            <w:r w:rsidRPr="00CA42E8">
              <w:t>-2.337092</w:t>
            </w:r>
          </w:p>
        </w:tc>
      </w:tr>
    </w:tbl>
    <w:p w14:paraId="4CC6C37A" w14:textId="77777777" w:rsidR="00E15576" w:rsidRDefault="00E15576" w:rsidP="00282E6A">
      <w:pPr>
        <w:pStyle w:val="themain"/>
      </w:pPr>
    </w:p>
    <w:p w14:paraId="1AB60611" w14:textId="54A545D1" w:rsidR="00850B83" w:rsidRPr="00D64487" w:rsidRDefault="00A21301" w:rsidP="00D64487">
      <w:pPr>
        <w:pStyle w:val="themain"/>
        <w:jc w:val="center"/>
      </w:pPr>
      <w:r>
        <w:rPr>
          <w:noProof/>
        </w:rPr>
        <w:lastRenderedPageBreak/>
        <w:drawing>
          <wp:inline distT="0" distB="0" distL="0" distR="0" wp14:anchorId="0EFF376A" wp14:editId="6FFDA30A">
            <wp:extent cx="2059200" cy="1544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52C22">
        <w:t xml:space="preserve"> </w:t>
      </w:r>
      <w:r w:rsidR="00B84F82">
        <w:rPr>
          <w:noProof/>
        </w:rPr>
        <w:drawing>
          <wp:inline distT="0" distB="0" distL="0" distR="0" wp14:anchorId="7064A60C" wp14:editId="60431E75">
            <wp:extent cx="2059200" cy="15444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_2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F309E">
        <w:t xml:space="preserve"> </w:t>
      </w:r>
      <w:r w:rsidR="00B84F82">
        <w:rPr>
          <w:noProof/>
        </w:rPr>
        <w:drawing>
          <wp:inline distT="0" distB="0" distL="0" distR="0" wp14:anchorId="09F45157" wp14:editId="7CE11A1E">
            <wp:extent cx="2059200" cy="15444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_2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3675C" w14:textId="77777777" w:rsidR="00872295" w:rsidRDefault="00CA42E8" w:rsidP="00282E6A">
      <w:pPr>
        <w:pStyle w:val="themain"/>
      </w:pPr>
      <w:r>
        <w:t>Без ограничений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CA42E8" w:rsidRPr="007A11AA" w14:paraId="20796E7D" w14:textId="77777777" w:rsidTr="00961FAB">
        <w:tc>
          <w:tcPr>
            <w:tcW w:w="1384" w:type="dxa"/>
            <w:shd w:val="clear" w:color="auto" w:fill="C6D9F1" w:themeFill="text2" w:themeFillTint="33"/>
            <w:vAlign w:val="center"/>
          </w:tcPr>
          <w:p w14:paraId="07710A98" w14:textId="77777777" w:rsidR="00CA42E8" w:rsidRPr="007A11AA" w:rsidRDefault="003B5DE7" w:rsidP="003B5DE7">
            <w:pPr>
              <w:pStyle w:val="thecodecenter"/>
            </w:pPr>
            <w:r w:rsidRPr="003B5DE7">
              <w:rPr>
                <w:position w:val="-12"/>
              </w:rPr>
              <w:object w:dxaOrig="260" w:dyaOrig="360" w14:anchorId="62B3F4D8">
                <v:shape id="_x0000_i1032" type="#_x0000_t75" style="width:13.5pt;height:18pt" o:ole="">
                  <v:imagedata r:id="rId45" o:title=""/>
                </v:shape>
                <o:OLEObject Type="Embed" ProgID="Equation.DSMT4" ShapeID="_x0000_i1032" DrawAspect="Content" ObjectID="_1652564309" r:id="rId46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14:paraId="16B0185A" w14:textId="77777777" w:rsidR="00CA42E8" w:rsidRPr="007A11AA" w:rsidRDefault="00CA42E8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14:paraId="7CA2F1D5" w14:textId="77777777" w:rsidR="00CA42E8" w:rsidRPr="007A11AA" w:rsidRDefault="00CA42E8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14:paraId="122480FA" w14:textId="77777777" w:rsidR="00CA42E8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20" w:dyaOrig="260" w14:anchorId="2CC4FDBA">
                <v:shape id="_x0000_i1033" type="#_x0000_t75" style="width:11.25pt;height:13.5pt" o:ole="">
                  <v:imagedata r:id="rId47" o:title=""/>
                </v:shape>
                <o:OLEObject Type="Embed" ProgID="Equation.DSMT4" ShapeID="_x0000_i1033" DrawAspect="Content" ObjectID="_1652564310" r:id="rId48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14:paraId="1D74AF65" w14:textId="77777777" w:rsidR="00CA42E8" w:rsidRPr="007A11AA" w:rsidRDefault="003B5DE7" w:rsidP="003B5DE7">
            <w:pPr>
              <w:pStyle w:val="thecodecenter"/>
            </w:pPr>
            <w:r w:rsidRPr="003B5DE7">
              <w:rPr>
                <w:position w:val="-14"/>
              </w:rPr>
              <w:object w:dxaOrig="600" w:dyaOrig="400" w14:anchorId="1C469AB2">
                <v:shape id="_x0000_i1034" type="#_x0000_t75" style="width:30pt;height:20.25pt" o:ole="">
                  <v:imagedata r:id="rId49" o:title=""/>
                </v:shape>
                <o:OLEObject Type="Embed" ProgID="Equation.DSMT4" ShapeID="_x0000_i1034" DrawAspect="Content" ObjectID="_1652564311" r:id="rId50"/>
              </w:object>
            </w:r>
          </w:p>
        </w:tc>
      </w:tr>
      <w:tr w:rsidR="00CA42E8" w:rsidRPr="007A11AA" w14:paraId="073F4828" w14:textId="77777777" w:rsidTr="00961FAB">
        <w:tc>
          <w:tcPr>
            <w:tcW w:w="1384" w:type="dxa"/>
            <w:vAlign w:val="center"/>
          </w:tcPr>
          <w:p w14:paraId="6D907F1C" w14:textId="77777777" w:rsidR="00CA42E8" w:rsidRPr="007A11AA" w:rsidRDefault="00CA42E8" w:rsidP="00961FAB">
            <w:pPr>
              <w:pStyle w:val="thecodecenter"/>
            </w:pPr>
            <w:r w:rsidRPr="007A11AA">
              <w:t>0.25, 1,75</w:t>
            </w:r>
          </w:p>
        </w:tc>
        <w:tc>
          <w:tcPr>
            <w:tcW w:w="1276" w:type="dxa"/>
            <w:vAlign w:val="center"/>
          </w:tcPr>
          <w:p w14:paraId="5B693CDF" w14:textId="77777777" w:rsidR="00CA42E8" w:rsidRPr="007A11AA" w:rsidRDefault="00C62C9F" w:rsidP="00961FAB">
            <w:pPr>
              <w:pStyle w:val="thecodecenter"/>
            </w:pPr>
            <w:r w:rsidRPr="00C62C9F">
              <w:t>216</w:t>
            </w:r>
          </w:p>
        </w:tc>
        <w:tc>
          <w:tcPr>
            <w:tcW w:w="1559" w:type="dxa"/>
            <w:vAlign w:val="center"/>
          </w:tcPr>
          <w:p w14:paraId="6F511FD5" w14:textId="77777777" w:rsidR="00CA42E8" w:rsidRPr="007A11AA" w:rsidRDefault="00C62C9F" w:rsidP="00961FAB">
            <w:pPr>
              <w:pStyle w:val="thecodecenter"/>
            </w:pPr>
            <w:r w:rsidRPr="00C62C9F">
              <w:t>757744239</w:t>
            </w:r>
          </w:p>
        </w:tc>
        <w:tc>
          <w:tcPr>
            <w:tcW w:w="3890" w:type="dxa"/>
            <w:vAlign w:val="center"/>
          </w:tcPr>
          <w:p w14:paraId="163F3301" w14:textId="77777777" w:rsidR="00CA42E8" w:rsidRPr="007A11AA" w:rsidRDefault="00C62C9F" w:rsidP="00961FAB">
            <w:pPr>
              <w:pStyle w:val="thecodecenter"/>
            </w:pPr>
            <w:r w:rsidRPr="00C62C9F">
              <w:t>1.189879</w:t>
            </w:r>
            <w:r w:rsidRPr="00C62C9F">
              <w:tab/>
              <w:t>1.974446</w:t>
            </w:r>
          </w:p>
        </w:tc>
        <w:tc>
          <w:tcPr>
            <w:tcW w:w="2028" w:type="dxa"/>
            <w:vAlign w:val="center"/>
          </w:tcPr>
          <w:p w14:paraId="11947453" w14:textId="77777777" w:rsidR="00CA42E8" w:rsidRPr="007A11AA" w:rsidRDefault="00C62C9F" w:rsidP="00961FAB">
            <w:pPr>
              <w:pStyle w:val="thecodecenter"/>
            </w:pPr>
            <w:r w:rsidRPr="00C62C9F">
              <w:t>-2.661326</w:t>
            </w:r>
          </w:p>
        </w:tc>
      </w:tr>
      <w:tr w:rsidR="00CA42E8" w:rsidRPr="007A11AA" w14:paraId="2B6A180D" w14:textId="77777777" w:rsidTr="00961FAB">
        <w:tc>
          <w:tcPr>
            <w:tcW w:w="1384" w:type="dxa"/>
            <w:vAlign w:val="center"/>
          </w:tcPr>
          <w:p w14:paraId="21BFDC42" w14:textId="77777777" w:rsidR="00CA42E8" w:rsidRPr="007A11AA" w:rsidRDefault="00CA42E8" w:rsidP="00961FAB">
            <w:pPr>
              <w:pStyle w:val="thecodecenter"/>
            </w:pPr>
            <w:r w:rsidRPr="007A11AA">
              <w:t>-2, -2</w:t>
            </w:r>
          </w:p>
        </w:tc>
        <w:tc>
          <w:tcPr>
            <w:tcW w:w="1276" w:type="dxa"/>
            <w:vAlign w:val="center"/>
          </w:tcPr>
          <w:p w14:paraId="58718C84" w14:textId="77777777" w:rsidR="00CA42E8" w:rsidRPr="007A11AA" w:rsidRDefault="00A21301" w:rsidP="00961FAB">
            <w:pPr>
              <w:pStyle w:val="thecodecenter"/>
            </w:pPr>
            <w:r>
              <w:t>2844</w:t>
            </w:r>
          </w:p>
        </w:tc>
        <w:tc>
          <w:tcPr>
            <w:tcW w:w="1559" w:type="dxa"/>
            <w:vAlign w:val="center"/>
          </w:tcPr>
          <w:p w14:paraId="17289B2B" w14:textId="77777777" w:rsidR="00CA42E8" w:rsidRPr="007A11AA" w:rsidRDefault="00A21301" w:rsidP="00961FAB">
            <w:pPr>
              <w:pStyle w:val="thecodecenter"/>
            </w:pPr>
            <w:r w:rsidRPr="00A21301">
              <w:t>1576795213</w:t>
            </w:r>
          </w:p>
        </w:tc>
        <w:tc>
          <w:tcPr>
            <w:tcW w:w="3890" w:type="dxa"/>
            <w:vAlign w:val="center"/>
          </w:tcPr>
          <w:p w14:paraId="0BD573BA" w14:textId="77777777" w:rsidR="00CA42E8" w:rsidRPr="007A11AA" w:rsidRDefault="00A21301" w:rsidP="00961FAB">
            <w:pPr>
              <w:pStyle w:val="thecodecenter"/>
            </w:pPr>
            <w:r w:rsidRPr="00A21301">
              <w:t>1.190157</w:t>
            </w:r>
            <w:r w:rsidRPr="00A21301">
              <w:tab/>
              <w:t>1.970817</w:t>
            </w:r>
          </w:p>
        </w:tc>
        <w:tc>
          <w:tcPr>
            <w:tcW w:w="2028" w:type="dxa"/>
            <w:vAlign w:val="center"/>
          </w:tcPr>
          <w:p w14:paraId="16C55567" w14:textId="77777777" w:rsidR="00CA42E8" w:rsidRPr="007A11AA" w:rsidRDefault="00A21301" w:rsidP="00961FAB">
            <w:pPr>
              <w:pStyle w:val="thecodecenter"/>
            </w:pPr>
            <w:r w:rsidRPr="00A21301">
              <w:t>-2.661299</w:t>
            </w:r>
          </w:p>
        </w:tc>
      </w:tr>
      <w:tr w:rsidR="00CA42E8" w:rsidRPr="007A11AA" w14:paraId="5167ACEB" w14:textId="77777777" w:rsidTr="00961FAB">
        <w:tc>
          <w:tcPr>
            <w:tcW w:w="1384" w:type="dxa"/>
            <w:vAlign w:val="center"/>
          </w:tcPr>
          <w:p w14:paraId="20297714" w14:textId="77777777" w:rsidR="00CA42E8" w:rsidRPr="007A11AA" w:rsidRDefault="00CA42E8" w:rsidP="00961FAB">
            <w:pPr>
              <w:pStyle w:val="thecodecenter"/>
            </w:pPr>
            <w:r>
              <w:t>-10, -10</w:t>
            </w:r>
          </w:p>
        </w:tc>
        <w:tc>
          <w:tcPr>
            <w:tcW w:w="1276" w:type="dxa"/>
            <w:vAlign w:val="center"/>
          </w:tcPr>
          <w:p w14:paraId="71C9F143" w14:textId="77777777" w:rsidR="00CA42E8" w:rsidRPr="007A11AA" w:rsidRDefault="00DF0D2A" w:rsidP="00961FAB">
            <w:pPr>
              <w:pStyle w:val="thecodecenter"/>
            </w:pPr>
            <w:r w:rsidRPr="00DF0D2A">
              <w:t>25584</w:t>
            </w:r>
          </w:p>
        </w:tc>
        <w:tc>
          <w:tcPr>
            <w:tcW w:w="1559" w:type="dxa"/>
            <w:vAlign w:val="center"/>
          </w:tcPr>
          <w:p w14:paraId="6B397D9D" w14:textId="77777777" w:rsidR="00CA42E8" w:rsidRPr="007A11AA" w:rsidRDefault="00DF0D2A" w:rsidP="00961FAB">
            <w:pPr>
              <w:pStyle w:val="thecodecenter"/>
            </w:pPr>
            <w:r w:rsidRPr="00DF0D2A">
              <w:t>3855282467</w:t>
            </w:r>
          </w:p>
        </w:tc>
        <w:tc>
          <w:tcPr>
            <w:tcW w:w="3890" w:type="dxa"/>
            <w:vAlign w:val="center"/>
          </w:tcPr>
          <w:p w14:paraId="1794EDFE" w14:textId="77777777" w:rsidR="00CA42E8" w:rsidRPr="007A11AA" w:rsidRDefault="00DF0D2A" w:rsidP="00961FAB">
            <w:pPr>
              <w:pStyle w:val="thecodecenter"/>
            </w:pPr>
            <w:r w:rsidRPr="00DF0D2A">
              <w:t>1.192829</w:t>
            </w:r>
            <w:r w:rsidRPr="00DF0D2A">
              <w:tab/>
              <w:t>1.942090</w:t>
            </w:r>
          </w:p>
        </w:tc>
        <w:tc>
          <w:tcPr>
            <w:tcW w:w="2028" w:type="dxa"/>
            <w:vAlign w:val="center"/>
          </w:tcPr>
          <w:p w14:paraId="477AE9C9" w14:textId="77777777" w:rsidR="00CA42E8" w:rsidRPr="007A11AA" w:rsidRDefault="00DF0D2A" w:rsidP="00961FAB">
            <w:pPr>
              <w:pStyle w:val="thecodecenter"/>
            </w:pPr>
            <w:r w:rsidRPr="00DF0D2A">
              <w:t>-2.659251</w:t>
            </w:r>
          </w:p>
        </w:tc>
      </w:tr>
    </w:tbl>
    <w:p w14:paraId="1161989A" w14:textId="77777777" w:rsidR="00CA42E8" w:rsidRDefault="00CA42E8" w:rsidP="00282E6A">
      <w:pPr>
        <w:pStyle w:val="themain"/>
      </w:pPr>
    </w:p>
    <w:p w14:paraId="68280EA1" w14:textId="77777777" w:rsidR="00C52C22" w:rsidRDefault="00C52C22" w:rsidP="00DF0D2A">
      <w:pPr>
        <w:pStyle w:val="themain"/>
        <w:jc w:val="center"/>
      </w:pPr>
      <w:r>
        <w:rPr>
          <w:noProof/>
        </w:rPr>
        <w:drawing>
          <wp:inline distT="0" distB="0" distL="0" distR="0" wp14:anchorId="5BA95523" wp14:editId="0A33FB95">
            <wp:extent cx="2059200" cy="15444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0D2A">
        <w:t xml:space="preserve"> </w:t>
      </w:r>
      <w:r>
        <w:rPr>
          <w:noProof/>
        </w:rPr>
        <w:drawing>
          <wp:inline distT="0" distB="0" distL="0" distR="0" wp14:anchorId="07472AC5" wp14:editId="50407E6A">
            <wp:extent cx="2059200" cy="15444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0D2A">
        <w:t xml:space="preserve"> </w:t>
      </w:r>
      <w:r w:rsidR="00DF0D2A">
        <w:rPr>
          <w:noProof/>
        </w:rPr>
        <w:drawing>
          <wp:inline distT="0" distB="0" distL="0" distR="0" wp14:anchorId="553E80D9" wp14:editId="59E1E497">
            <wp:extent cx="2059200" cy="15444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629A7" w14:textId="77777777" w:rsidR="00DB43E0" w:rsidRDefault="00DB43E0" w:rsidP="00AA657C">
      <w:pPr>
        <w:pStyle w:val="themain"/>
      </w:pPr>
    </w:p>
    <w:p w14:paraId="4438CC7A" w14:textId="77777777" w:rsidR="00AA657C" w:rsidRDefault="007A11AA" w:rsidP="00AA657C">
      <w:pPr>
        <w:pStyle w:val="themain"/>
      </w:pPr>
      <w:r>
        <w:t>При прочих равных условиях</w:t>
      </w:r>
      <w:r w:rsidR="00217EEB">
        <w:t xml:space="preserve"> начальное приближение </w:t>
      </w:r>
      <w:r w:rsidR="00DB43E0">
        <w:t>очень сильно</w:t>
      </w:r>
      <w:r w:rsidR="00217EEB">
        <w:t xml:space="preserve"> влияет на </w:t>
      </w:r>
      <w:r w:rsidR="00DB43E0">
        <w:t>время вычисления, но не особо влияет на результат.</w:t>
      </w:r>
    </w:p>
    <w:p w14:paraId="520931DF" w14:textId="77777777" w:rsidR="00DB43E0" w:rsidRDefault="00DB43E0" w:rsidP="00AA657C">
      <w:pPr>
        <w:pStyle w:val="themain"/>
      </w:pPr>
    </w:p>
    <w:p w14:paraId="45CB11C7" w14:textId="77777777" w:rsidR="00872295" w:rsidRDefault="00D40790" w:rsidP="00D40790">
      <w:pPr>
        <w:pStyle w:val="thesubheader"/>
      </w:pPr>
      <w:r>
        <w:t xml:space="preserve">3.2. Зависимость от </w:t>
      </w:r>
      <w:r w:rsidR="0021043C">
        <w:t>выбора точности</w:t>
      </w:r>
    </w:p>
    <w:p w14:paraId="1A75CA00" w14:textId="77777777" w:rsidR="0031125E" w:rsidRPr="00E05CE8" w:rsidRDefault="0031125E" w:rsidP="00E05CE8">
      <w:pPr>
        <w:pStyle w:val="themain"/>
      </w:pPr>
      <w:r w:rsidRPr="00E05CE8">
        <w:t xml:space="preserve">Начальный гиперквадрат с центром в точке </w:t>
      </w:r>
      <w:r w:rsidR="00E92A43" w:rsidRPr="00E05CE8">
        <w:t>-2.0, -2.0</w:t>
      </w:r>
      <w:r w:rsidRPr="00E05CE8">
        <w:t xml:space="preserve"> и длиной стороны </w:t>
      </w:r>
      <w:r w:rsidR="00AA10C7">
        <w:t>1</w:t>
      </w:r>
      <w:r w:rsidR="00AA10C7">
        <w:rPr>
          <w:lang w:val="en-US"/>
        </w:rPr>
        <w:t>e</w:t>
      </w:r>
      <w:r w:rsidR="00AA10C7" w:rsidRPr="00AA10C7">
        <w:t>+1</w:t>
      </w:r>
      <w:r w:rsidR="00AA10C7">
        <w:t xml:space="preserve">, </w:t>
      </w:r>
      <w:r w:rsidR="00E05CE8" w:rsidRPr="00E05CE8">
        <w:t>1e</w:t>
      </w:r>
      <w:r w:rsidRPr="00E05CE8">
        <w:t>-</w:t>
      </w:r>
      <w:r w:rsidR="00E05CE8" w:rsidRPr="00E05CE8">
        <w:t xml:space="preserve">1 и 1e-3 для </w:t>
      </w:r>
      <w:r w:rsidR="003B5DE7" w:rsidRPr="003B5DE7">
        <w:rPr>
          <w:position w:val="-6"/>
        </w:rPr>
        <w:object w:dxaOrig="200" w:dyaOrig="220" w14:anchorId="4A0B53F0">
          <v:shape id="_x0000_i1035" type="#_x0000_t75" style="width:9.75pt;height:11.25pt" o:ole="">
            <v:imagedata r:id="rId54" o:title=""/>
          </v:shape>
          <o:OLEObject Type="Embed" ProgID="Equation.DSMT4" ShapeID="_x0000_i1035" DrawAspect="Content" ObjectID="_1652564312" r:id="rId55"/>
        </w:object>
      </w:r>
      <w:r w:rsidR="00E05CE8" w:rsidRPr="00E05CE8">
        <w:t xml:space="preserve"> = </w:t>
      </w:r>
      <w:r w:rsidR="00AA10C7">
        <w:t>1</w:t>
      </w:r>
      <w:r w:rsidR="00AA10C7">
        <w:rPr>
          <w:lang w:val="en-US"/>
        </w:rPr>
        <w:t>e</w:t>
      </w:r>
      <w:r w:rsidR="00AA10C7" w:rsidRPr="00AA10C7">
        <w:t>-1</w:t>
      </w:r>
      <w:r w:rsidR="00AA10C7">
        <w:t xml:space="preserve">, </w:t>
      </w:r>
      <w:r w:rsidR="00E05CE8" w:rsidRPr="00E05CE8">
        <w:t>1e-3</w:t>
      </w:r>
      <w:r w:rsidR="00E05CE8">
        <w:t xml:space="preserve"> и </w:t>
      </w:r>
      <w:r w:rsidR="00E05CE8" w:rsidRPr="00E05CE8">
        <w:t>1e</w:t>
      </w:r>
      <w:r w:rsidR="00E05CE8">
        <w:t>-6</w:t>
      </w:r>
      <w:r w:rsidR="00AA10C7">
        <w:t xml:space="preserve"> соответственно</w:t>
      </w:r>
      <w:r w:rsidRPr="00E05CE8">
        <w:t>.</w:t>
      </w:r>
    </w:p>
    <w:p w14:paraId="33D31926" w14:textId="77777777" w:rsidR="0031125E" w:rsidRDefault="003B5DE7" w:rsidP="0031125E">
      <w:pPr>
        <w:pStyle w:val="themain"/>
        <w:rPr>
          <w:position w:val="-12"/>
        </w:rPr>
      </w:pPr>
      <w:r w:rsidRPr="003B5DE7">
        <w:rPr>
          <w:position w:val="-6"/>
        </w:rPr>
        <w:object w:dxaOrig="780" w:dyaOrig="279" w14:anchorId="2FA00B49">
          <v:shape id="_x0000_i1036" type="#_x0000_t75" style="width:39pt;height:13.5pt" o:ole="">
            <v:imagedata r:id="rId56" o:title=""/>
          </v:shape>
          <o:OLEObject Type="Embed" ProgID="Equation.DSMT4" ShapeID="_x0000_i1036" DrawAspect="Content" ObjectID="_1652564313" r:id="rId57"/>
        </w:object>
      </w:r>
    </w:p>
    <w:p w14:paraId="447894A8" w14:textId="77777777" w:rsidR="0031125E" w:rsidRDefault="0031125E" w:rsidP="0031125E">
      <w:pPr>
        <w:pStyle w:val="themain"/>
        <w:rPr>
          <w:position w:val="-6"/>
        </w:rPr>
      </w:pPr>
      <w:r>
        <w:rPr>
          <w:position w:val="-12"/>
        </w:rPr>
        <w:t>С ограничениями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E92A43" w:rsidRPr="007A11AA" w14:paraId="62E48F84" w14:textId="77777777" w:rsidTr="00961FAB">
        <w:tc>
          <w:tcPr>
            <w:tcW w:w="1384" w:type="dxa"/>
            <w:shd w:val="clear" w:color="auto" w:fill="C6D9F1" w:themeFill="text2" w:themeFillTint="33"/>
            <w:vAlign w:val="center"/>
          </w:tcPr>
          <w:p w14:paraId="60EBC04E" w14:textId="77777777" w:rsidR="00E92A43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00" w:dyaOrig="220" w14:anchorId="29DDB4FB">
                <v:shape id="_x0000_i1037" type="#_x0000_t75" style="width:9.75pt;height:11.25pt" o:ole="">
                  <v:imagedata r:id="rId58" o:title=""/>
                </v:shape>
                <o:OLEObject Type="Embed" ProgID="Equation.DSMT4" ShapeID="_x0000_i1037" DrawAspect="Content" ObjectID="_1652564314" r:id="rId59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14:paraId="4F3D50EB" w14:textId="77777777" w:rsidR="00E92A43" w:rsidRPr="007A11AA" w:rsidRDefault="00E92A43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14:paraId="7E562660" w14:textId="77777777" w:rsidR="00E92A43" w:rsidRPr="007A11AA" w:rsidRDefault="00E92A43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14:paraId="4A0B3D5E" w14:textId="77777777" w:rsidR="00E92A43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20" w:dyaOrig="260" w14:anchorId="3974C345">
                <v:shape id="_x0000_i1038" type="#_x0000_t75" style="width:11.25pt;height:13.5pt" o:ole="">
                  <v:imagedata r:id="rId60" o:title=""/>
                </v:shape>
                <o:OLEObject Type="Embed" ProgID="Equation.DSMT4" ShapeID="_x0000_i1038" DrawAspect="Content" ObjectID="_1652564315" r:id="rId61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14:paraId="2C3E08CE" w14:textId="77777777" w:rsidR="00E92A43" w:rsidRPr="007A11AA" w:rsidRDefault="003B5DE7" w:rsidP="003B5DE7">
            <w:pPr>
              <w:pStyle w:val="thecodecenter"/>
            </w:pPr>
            <w:r w:rsidRPr="003B5DE7">
              <w:rPr>
                <w:position w:val="-14"/>
              </w:rPr>
              <w:object w:dxaOrig="600" w:dyaOrig="400" w14:anchorId="4F740FD9">
                <v:shape id="_x0000_i1039" type="#_x0000_t75" style="width:30pt;height:20.25pt" o:ole="">
                  <v:imagedata r:id="rId62" o:title=""/>
                </v:shape>
                <o:OLEObject Type="Embed" ProgID="Equation.DSMT4" ShapeID="_x0000_i1039" DrawAspect="Content" ObjectID="_1652564316" r:id="rId63"/>
              </w:object>
            </w:r>
          </w:p>
        </w:tc>
      </w:tr>
      <w:tr w:rsidR="00003A0D" w:rsidRPr="007A11AA" w14:paraId="530A2583" w14:textId="77777777" w:rsidTr="00961FAB">
        <w:tc>
          <w:tcPr>
            <w:tcW w:w="1384" w:type="dxa"/>
            <w:vAlign w:val="center"/>
          </w:tcPr>
          <w:p w14:paraId="75629C22" w14:textId="77777777" w:rsidR="00003A0D" w:rsidRDefault="00003A0D" w:rsidP="00E92A43">
            <w:pPr>
              <w:pStyle w:val="thecodecenter"/>
            </w:pPr>
            <w:r>
              <w:t>1</w:t>
            </w:r>
            <w:r>
              <w:rPr>
                <w:lang w:val="en-US"/>
              </w:rPr>
              <w:t>e</w:t>
            </w:r>
            <w:r>
              <w:t>-1</w:t>
            </w:r>
          </w:p>
        </w:tc>
        <w:tc>
          <w:tcPr>
            <w:tcW w:w="1276" w:type="dxa"/>
            <w:vAlign w:val="center"/>
          </w:tcPr>
          <w:p w14:paraId="630CB4BE" w14:textId="77777777" w:rsidR="00003A0D" w:rsidRDefault="00EE5A0F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797EC88B" w14:textId="77777777" w:rsidR="00003A0D" w:rsidRPr="00E92A43" w:rsidRDefault="00BB07FA" w:rsidP="00961FAB">
            <w:pPr>
              <w:pStyle w:val="thecodecenter"/>
            </w:pPr>
            <w:r w:rsidRPr="00BB07FA">
              <w:t>2595211</w:t>
            </w:r>
          </w:p>
        </w:tc>
        <w:tc>
          <w:tcPr>
            <w:tcW w:w="3890" w:type="dxa"/>
            <w:vAlign w:val="center"/>
          </w:tcPr>
          <w:p w14:paraId="0FE06F70" w14:textId="77777777" w:rsidR="00003A0D" w:rsidRPr="00E05CE8" w:rsidRDefault="00EE5A0F" w:rsidP="00961FAB">
            <w:pPr>
              <w:pStyle w:val="thecodecenter"/>
            </w:pPr>
            <w:r w:rsidRPr="00EE5A0F">
              <w:t>0.3479740</w:t>
            </w:r>
            <w:r w:rsidRPr="00EE5A0F">
              <w:tab/>
              <w:t>1.9494798</w:t>
            </w:r>
          </w:p>
        </w:tc>
        <w:tc>
          <w:tcPr>
            <w:tcW w:w="2028" w:type="dxa"/>
            <w:vAlign w:val="center"/>
          </w:tcPr>
          <w:p w14:paraId="301FE7BE" w14:textId="77777777" w:rsidR="00003A0D" w:rsidRPr="00E05CE8" w:rsidRDefault="00EE5A0F" w:rsidP="00961FAB">
            <w:pPr>
              <w:pStyle w:val="thecodecenter"/>
            </w:pPr>
            <w:r w:rsidRPr="00EE5A0F">
              <w:t>-2.335143</w:t>
            </w:r>
          </w:p>
        </w:tc>
      </w:tr>
      <w:tr w:rsidR="00E92A43" w:rsidRPr="007A11AA" w14:paraId="188FB0A2" w14:textId="77777777" w:rsidTr="00961FAB">
        <w:tc>
          <w:tcPr>
            <w:tcW w:w="1384" w:type="dxa"/>
            <w:vAlign w:val="center"/>
          </w:tcPr>
          <w:p w14:paraId="474DE2FD" w14:textId="77777777" w:rsidR="00E92A43" w:rsidRPr="007A11AA" w:rsidRDefault="00E92A43" w:rsidP="00E92A43">
            <w:pPr>
              <w:pStyle w:val="thecodecenter"/>
            </w:pPr>
            <w:r>
              <w:t>1</w:t>
            </w:r>
            <w:r>
              <w:rPr>
                <w:lang w:val="en-US"/>
              </w:rPr>
              <w:t>e</w:t>
            </w:r>
            <w:r>
              <w:t>-3</w:t>
            </w:r>
          </w:p>
        </w:tc>
        <w:tc>
          <w:tcPr>
            <w:tcW w:w="1276" w:type="dxa"/>
            <w:vAlign w:val="center"/>
          </w:tcPr>
          <w:p w14:paraId="1209D9EE" w14:textId="77777777" w:rsidR="00E92A43" w:rsidRPr="00E05CE8" w:rsidRDefault="00E05CE8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41</w:t>
            </w:r>
          </w:p>
        </w:tc>
        <w:tc>
          <w:tcPr>
            <w:tcW w:w="1559" w:type="dxa"/>
            <w:vAlign w:val="center"/>
          </w:tcPr>
          <w:p w14:paraId="1EFA4705" w14:textId="77777777" w:rsidR="00E92A43" w:rsidRPr="007A11AA" w:rsidRDefault="00E92A43" w:rsidP="00961FAB">
            <w:pPr>
              <w:pStyle w:val="thecodecenter"/>
            </w:pPr>
            <w:r w:rsidRPr="00E92A43">
              <w:t>2215871</w:t>
            </w:r>
          </w:p>
        </w:tc>
        <w:tc>
          <w:tcPr>
            <w:tcW w:w="3890" w:type="dxa"/>
            <w:vAlign w:val="center"/>
          </w:tcPr>
          <w:p w14:paraId="02835034" w14:textId="77777777" w:rsidR="00E92A43" w:rsidRPr="007A11AA" w:rsidRDefault="00E05CE8" w:rsidP="00961FAB">
            <w:pPr>
              <w:pStyle w:val="thecodecenter"/>
            </w:pPr>
            <w:r w:rsidRPr="00E05CE8">
              <w:t>0.363122</w:t>
            </w:r>
            <w:r w:rsidRPr="00E05CE8">
              <w:tab/>
              <w:t>1.910604</w:t>
            </w:r>
          </w:p>
        </w:tc>
        <w:tc>
          <w:tcPr>
            <w:tcW w:w="2028" w:type="dxa"/>
            <w:vAlign w:val="center"/>
          </w:tcPr>
          <w:p w14:paraId="02A89603" w14:textId="77777777" w:rsidR="00E92A43" w:rsidRPr="007A11AA" w:rsidRDefault="00E05CE8" w:rsidP="00961FAB">
            <w:pPr>
              <w:pStyle w:val="thecodecenter"/>
            </w:pPr>
            <w:r w:rsidRPr="00E05CE8">
              <w:t>-2.339063</w:t>
            </w:r>
          </w:p>
        </w:tc>
      </w:tr>
      <w:tr w:rsidR="00E92A43" w:rsidRPr="007A11AA" w14:paraId="48A494C7" w14:textId="77777777" w:rsidTr="00961FAB">
        <w:tc>
          <w:tcPr>
            <w:tcW w:w="1384" w:type="dxa"/>
            <w:vAlign w:val="center"/>
          </w:tcPr>
          <w:p w14:paraId="5B780286" w14:textId="77777777" w:rsidR="00E92A43" w:rsidRPr="00E92A43" w:rsidRDefault="00E92A43" w:rsidP="00E92A43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76" w:type="dxa"/>
            <w:vAlign w:val="center"/>
          </w:tcPr>
          <w:p w14:paraId="2605B26E" w14:textId="77777777" w:rsidR="00E92A43" w:rsidRPr="00E05CE8" w:rsidRDefault="00E05CE8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26167</w:t>
            </w:r>
          </w:p>
        </w:tc>
        <w:tc>
          <w:tcPr>
            <w:tcW w:w="1559" w:type="dxa"/>
            <w:vAlign w:val="center"/>
          </w:tcPr>
          <w:p w14:paraId="439AEEDE" w14:textId="77777777" w:rsidR="00E92A43" w:rsidRPr="007A11AA" w:rsidRDefault="00E05CE8" w:rsidP="00961FAB">
            <w:pPr>
              <w:pStyle w:val="thecodecenter"/>
            </w:pPr>
            <w:r w:rsidRPr="00E05CE8">
              <w:t>15814640125</w:t>
            </w:r>
          </w:p>
        </w:tc>
        <w:tc>
          <w:tcPr>
            <w:tcW w:w="3890" w:type="dxa"/>
            <w:vAlign w:val="center"/>
          </w:tcPr>
          <w:p w14:paraId="29CA8A60" w14:textId="77777777" w:rsidR="00E92A43" w:rsidRPr="007A11AA" w:rsidRDefault="00E05CE8" w:rsidP="00961FAB">
            <w:pPr>
              <w:pStyle w:val="thecodecenter"/>
            </w:pPr>
            <w:r w:rsidRPr="00E05CE8">
              <w:t>0.364300</w:t>
            </w:r>
            <w:r w:rsidRPr="00E05CE8">
              <w:tab/>
              <w:t>1.907100</w:t>
            </w:r>
          </w:p>
        </w:tc>
        <w:tc>
          <w:tcPr>
            <w:tcW w:w="2028" w:type="dxa"/>
            <w:vAlign w:val="center"/>
          </w:tcPr>
          <w:p w14:paraId="5A2B428A" w14:textId="77777777" w:rsidR="00E92A43" w:rsidRPr="007A11AA" w:rsidRDefault="00E05CE8" w:rsidP="00961FAB">
            <w:pPr>
              <w:pStyle w:val="thecodecenter"/>
            </w:pPr>
            <w:r w:rsidRPr="00E05CE8">
              <w:t>-2.339036</w:t>
            </w:r>
          </w:p>
        </w:tc>
      </w:tr>
    </w:tbl>
    <w:p w14:paraId="6CEC7EAA" w14:textId="77777777" w:rsidR="00E05CE8" w:rsidRDefault="00E05CE8" w:rsidP="00E05CE8">
      <w:pPr>
        <w:pStyle w:val="themain"/>
        <w:rPr>
          <w:position w:val="-12"/>
          <w:lang w:val="en-US"/>
        </w:rPr>
      </w:pPr>
    </w:p>
    <w:p w14:paraId="47C440EF" w14:textId="77777777" w:rsidR="00E05CE8" w:rsidRDefault="00E05CE8" w:rsidP="00E05CE8">
      <w:pPr>
        <w:pStyle w:val="themain"/>
        <w:rPr>
          <w:position w:val="-12"/>
          <w:lang w:val="en-US"/>
        </w:rPr>
      </w:pPr>
      <w:r>
        <w:rPr>
          <w:position w:val="-12"/>
        </w:rPr>
        <w:t>Без ограничений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B358EB" w:rsidRPr="007A11AA" w14:paraId="24D0E947" w14:textId="77777777" w:rsidTr="00961FAB">
        <w:tc>
          <w:tcPr>
            <w:tcW w:w="1384" w:type="dxa"/>
            <w:shd w:val="clear" w:color="auto" w:fill="C6D9F1" w:themeFill="text2" w:themeFillTint="33"/>
            <w:vAlign w:val="center"/>
          </w:tcPr>
          <w:p w14:paraId="4EFBF05B" w14:textId="77777777" w:rsidR="00B358EB" w:rsidRPr="007A11AA" w:rsidRDefault="00B358EB" w:rsidP="00961FAB">
            <w:pPr>
              <w:pStyle w:val="thecodecenter"/>
            </w:pPr>
            <w:r w:rsidRPr="003B5DE7">
              <w:rPr>
                <w:position w:val="-6"/>
              </w:rPr>
              <w:object w:dxaOrig="200" w:dyaOrig="220" w14:anchorId="3290D33F">
                <v:shape id="_x0000_i1040" type="#_x0000_t75" style="width:9.75pt;height:11.25pt" o:ole="">
                  <v:imagedata r:id="rId64" o:title=""/>
                </v:shape>
                <o:OLEObject Type="Embed" ProgID="Equation.DSMT4" ShapeID="_x0000_i1040" DrawAspect="Content" ObjectID="_1652564317" r:id="rId65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14:paraId="3240C39A" w14:textId="77777777" w:rsidR="00B358EB" w:rsidRPr="007A11AA" w:rsidRDefault="00B358EB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14:paraId="799CBE0A" w14:textId="77777777" w:rsidR="00B358EB" w:rsidRPr="007A11AA" w:rsidRDefault="00B358EB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14:paraId="0D337056" w14:textId="77777777" w:rsidR="00B358EB" w:rsidRPr="007A11AA" w:rsidRDefault="00B358EB" w:rsidP="00961FAB">
            <w:pPr>
              <w:pStyle w:val="thecodecenter"/>
            </w:pPr>
            <w:r w:rsidRPr="003B5DE7">
              <w:rPr>
                <w:position w:val="-6"/>
              </w:rPr>
              <w:object w:dxaOrig="220" w:dyaOrig="260" w14:anchorId="7904E270">
                <v:shape id="_x0000_i1041" type="#_x0000_t75" style="width:11.25pt;height:13.5pt" o:ole="">
                  <v:imagedata r:id="rId66" o:title=""/>
                </v:shape>
                <o:OLEObject Type="Embed" ProgID="Equation.DSMT4" ShapeID="_x0000_i1041" DrawAspect="Content" ObjectID="_1652564318" r:id="rId67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14:paraId="09693989" w14:textId="77777777" w:rsidR="00B358EB" w:rsidRPr="007A11AA" w:rsidRDefault="00B358EB" w:rsidP="00961FAB">
            <w:pPr>
              <w:pStyle w:val="thecodecenter"/>
            </w:pPr>
            <w:r w:rsidRPr="003B5DE7">
              <w:rPr>
                <w:position w:val="-14"/>
              </w:rPr>
              <w:object w:dxaOrig="600" w:dyaOrig="400" w14:anchorId="4B6FD8A0">
                <v:shape id="_x0000_i1042" type="#_x0000_t75" style="width:30pt;height:20.25pt" o:ole="">
                  <v:imagedata r:id="rId68" o:title=""/>
                </v:shape>
                <o:OLEObject Type="Embed" ProgID="Equation.DSMT4" ShapeID="_x0000_i1042" DrawAspect="Content" ObjectID="_1652564319" r:id="rId69"/>
              </w:object>
            </w:r>
          </w:p>
        </w:tc>
      </w:tr>
      <w:tr w:rsidR="00B358EB" w:rsidRPr="007A11AA" w14:paraId="559EE008" w14:textId="77777777" w:rsidTr="00961FAB">
        <w:tc>
          <w:tcPr>
            <w:tcW w:w="1384" w:type="dxa"/>
            <w:vAlign w:val="center"/>
          </w:tcPr>
          <w:p w14:paraId="7D921E95" w14:textId="77777777" w:rsidR="00B358EB" w:rsidRDefault="00B358EB" w:rsidP="00961FAB">
            <w:pPr>
              <w:pStyle w:val="thecodecenter"/>
            </w:pPr>
            <w:r>
              <w:t>1</w:t>
            </w:r>
            <w:r>
              <w:rPr>
                <w:lang w:val="en-US"/>
              </w:rPr>
              <w:t>e</w:t>
            </w:r>
            <w:r>
              <w:t>-1</w:t>
            </w:r>
          </w:p>
        </w:tc>
        <w:tc>
          <w:tcPr>
            <w:tcW w:w="1276" w:type="dxa"/>
            <w:vAlign w:val="center"/>
          </w:tcPr>
          <w:p w14:paraId="69AC3981" w14:textId="77777777" w:rsidR="00B358EB" w:rsidRPr="00805A14" w:rsidRDefault="00B358E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14:paraId="0F2701FA" w14:textId="77777777" w:rsidR="00B358EB" w:rsidRPr="00805A14" w:rsidRDefault="00B358EB" w:rsidP="00961FAB">
            <w:pPr>
              <w:pStyle w:val="thecodecenter"/>
            </w:pPr>
            <w:r w:rsidRPr="00AA10C7">
              <w:t>3369572</w:t>
            </w:r>
          </w:p>
        </w:tc>
        <w:tc>
          <w:tcPr>
            <w:tcW w:w="3890" w:type="dxa"/>
            <w:vAlign w:val="center"/>
          </w:tcPr>
          <w:p w14:paraId="66838DD0" w14:textId="77777777" w:rsidR="00B358EB" w:rsidRPr="00805A14" w:rsidRDefault="00B358EB" w:rsidP="00961FAB">
            <w:pPr>
              <w:pStyle w:val="thecodecenter"/>
            </w:pPr>
            <w:r w:rsidRPr="00EE5A0F">
              <w:t>1.155520</w:t>
            </w:r>
            <w:r w:rsidRPr="00EE5A0F">
              <w:tab/>
              <w:t>1.971818</w:t>
            </w:r>
          </w:p>
        </w:tc>
        <w:tc>
          <w:tcPr>
            <w:tcW w:w="2028" w:type="dxa"/>
            <w:vAlign w:val="center"/>
          </w:tcPr>
          <w:p w14:paraId="5FE45507" w14:textId="77777777" w:rsidR="00B358EB" w:rsidRPr="00805A14" w:rsidRDefault="00B358EB" w:rsidP="00961FAB">
            <w:pPr>
              <w:pStyle w:val="thecodecenter"/>
            </w:pPr>
            <w:r w:rsidRPr="00EE5A0F">
              <w:t>-2.660744</w:t>
            </w:r>
          </w:p>
        </w:tc>
      </w:tr>
      <w:tr w:rsidR="00B358EB" w:rsidRPr="007A11AA" w14:paraId="65E913A1" w14:textId="77777777" w:rsidTr="00961FAB">
        <w:tc>
          <w:tcPr>
            <w:tcW w:w="1384" w:type="dxa"/>
            <w:vAlign w:val="center"/>
          </w:tcPr>
          <w:p w14:paraId="4B0581BA" w14:textId="77777777" w:rsidR="00B358EB" w:rsidRPr="007A11AA" w:rsidRDefault="00B358EB" w:rsidP="00961FAB">
            <w:pPr>
              <w:pStyle w:val="thecodecenter"/>
            </w:pPr>
            <w:r>
              <w:t>1</w:t>
            </w:r>
            <w:r>
              <w:rPr>
                <w:lang w:val="en-US"/>
              </w:rPr>
              <w:t>e</w:t>
            </w:r>
            <w:r>
              <w:t>-3</w:t>
            </w:r>
          </w:p>
        </w:tc>
        <w:tc>
          <w:tcPr>
            <w:tcW w:w="1276" w:type="dxa"/>
            <w:vAlign w:val="center"/>
          </w:tcPr>
          <w:p w14:paraId="2D4E88D9" w14:textId="77777777" w:rsidR="00B358EB" w:rsidRPr="00E05CE8" w:rsidRDefault="00B358EB" w:rsidP="00961FAB">
            <w:pPr>
              <w:pStyle w:val="thecodecenter"/>
              <w:rPr>
                <w:lang w:val="en-US"/>
              </w:rPr>
            </w:pPr>
            <w:r w:rsidRPr="00805A14">
              <w:rPr>
                <w:lang w:val="en-US"/>
              </w:rPr>
              <w:t>139</w:t>
            </w:r>
          </w:p>
        </w:tc>
        <w:tc>
          <w:tcPr>
            <w:tcW w:w="1559" w:type="dxa"/>
            <w:vAlign w:val="center"/>
          </w:tcPr>
          <w:p w14:paraId="38E4C33A" w14:textId="77777777" w:rsidR="00B358EB" w:rsidRPr="007A11AA" w:rsidRDefault="00B358EB" w:rsidP="00961FAB">
            <w:pPr>
              <w:pStyle w:val="thecodecenter"/>
            </w:pPr>
            <w:r w:rsidRPr="00805A14">
              <w:t>2374449</w:t>
            </w:r>
          </w:p>
        </w:tc>
        <w:tc>
          <w:tcPr>
            <w:tcW w:w="3890" w:type="dxa"/>
            <w:vAlign w:val="center"/>
          </w:tcPr>
          <w:p w14:paraId="3B224C1B" w14:textId="77777777" w:rsidR="00B358EB" w:rsidRPr="007A11AA" w:rsidRDefault="00B358EB" w:rsidP="00961FAB">
            <w:pPr>
              <w:pStyle w:val="thecodecenter"/>
            </w:pPr>
            <w:r w:rsidRPr="00805A14">
              <w:t>1.189832</w:t>
            </w:r>
            <w:r w:rsidRPr="00805A14">
              <w:tab/>
              <w:t>1.974450</w:t>
            </w:r>
          </w:p>
        </w:tc>
        <w:tc>
          <w:tcPr>
            <w:tcW w:w="2028" w:type="dxa"/>
            <w:vAlign w:val="center"/>
          </w:tcPr>
          <w:p w14:paraId="2DCE7EF4" w14:textId="77777777" w:rsidR="00B358EB" w:rsidRPr="007A11AA" w:rsidRDefault="00B358EB" w:rsidP="00961FAB">
            <w:pPr>
              <w:pStyle w:val="thecodecenter"/>
            </w:pPr>
            <w:r w:rsidRPr="00805A14">
              <w:t>-2.661326</w:t>
            </w:r>
          </w:p>
        </w:tc>
      </w:tr>
      <w:tr w:rsidR="00B358EB" w:rsidRPr="007A11AA" w14:paraId="30AEB8CB" w14:textId="77777777" w:rsidTr="00961FAB">
        <w:tc>
          <w:tcPr>
            <w:tcW w:w="1384" w:type="dxa"/>
            <w:vAlign w:val="center"/>
          </w:tcPr>
          <w:p w14:paraId="39A30226" w14:textId="77777777" w:rsidR="00B358EB" w:rsidRPr="00E92A43" w:rsidRDefault="00B358E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76" w:type="dxa"/>
            <w:vAlign w:val="center"/>
          </w:tcPr>
          <w:p w14:paraId="3D962C8B" w14:textId="77777777" w:rsidR="00B358EB" w:rsidRPr="00E05CE8" w:rsidRDefault="00B358EB" w:rsidP="00961FAB">
            <w:pPr>
              <w:pStyle w:val="thecodecenter"/>
              <w:rPr>
                <w:lang w:val="en-US"/>
              </w:rPr>
            </w:pPr>
            <w:r w:rsidRPr="00B77D45">
              <w:rPr>
                <w:lang w:val="en-US"/>
              </w:rPr>
              <w:t>28449</w:t>
            </w:r>
          </w:p>
        </w:tc>
        <w:tc>
          <w:tcPr>
            <w:tcW w:w="1559" w:type="dxa"/>
            <w:vAlign w:val="center"/>
          </w:tcPr>
          <w:p w14:paraId="4537A7F0" w14:textId="77777777" w:rsidR="00B358EB" w:rsidRPr="007A11AA" w:rsidRDefault="00B358EB" w:rsidP="00961FAB">
            <w:pPr>
              <w:pStyle w:val="thecodecenter"/>
            </w:pPr>
            <w:r w:rsidRPr="00B77D45">
              <w:t>15756995383</w:t>
            </w:r>
          </w:p>
        </w:tc>
        <w:tc>
          <w:tcPr>
            <w:tcW w:w="3890" w:type="dxa"/>
            <w:vAlign w:val="center"/>
          </w:tcPr>
          <w:p w14:paraId="03327B0E" w14:textId="77777777" w:rsidR="00B358EB" w:rsidRPr="007A11AA" w:rsidRDefault="00B358EB" w:rsidP="00961FAB">
            <w:pPr>
              <w:pStyle w:val="thecodecenter"/>
            </w:pPr>
            <w:r w:rsidRPr="00B77D45">
              <w:t>1.190214</w:t>
            </w:r>
            <w:r w:rsidRPr="00B77D45">
              <w:tab/>
              <w:t>1.970224</w:t>
            </w:r>
          </w:p>
        </w:tc>
        <w:tc>
          <w:tcPr>
            <w:tcW w:w="2028" w:type="dxa"/>
            <w:vAlign w:val="center"/>
          </w:tcPr>
          <w:p w14:paraId="42A78BE5" w14:textId="77777777" w:rsidR="00B358EB" w:rsidRPr="007A11AA" w:rsidRDefault="00B358EB" w:rsidP="00961FAB">
            <w:pPr>
              <w:pStyle w:val="thecodecenter"/>
            </w:pPr>
            <w:r w:rsidRPr="00B77D45">
              <w:t>-2.661290</w:t>
            </w:r>
          </w:p>
        </w:tc>
      </w:tr>
    </w:tbl>
    <w:p w14:paraId="39F4241B" w14:textId="77777777" w:rsidR="00B358EB" w:rsidRPr="00B358EB" w:rsidRDefault="00B358EB" w:rsidP="00E05CE8">
      <w:pPr>
        <w:pStyle w:val="themain"/>
        <w:rPr>
          <w:position w:val="-6"/>
          <w:lang w:val="en-US"/>
        </w:rPr>
      </w:pPr>
    </w:p>
    <w:p w14:paraId="6619E9E9" w14:textId="77777777" w:rsidR="0031125E" w:rsidRDefault="00A5477A" w:rsidP="00D40790">
      <w:pPr>
        <w:pStyle w:val="themain"/>
        <w:rPr>
          <w:position w:val="-6"/>
        </w:rPr>
      </w:pPr>
      <w:r>
        <w:rPr>
          <w:position w:val="-6"/>
        </w:rPr>
        <w:t>Область поиска: квадрат с центром в точке 0.5, 2.0 и длиной стороны 1.0</w:t>
      </w:r>
    </w:p>
    <w:p w14:paraId="0B2F8223" w14:textId="77777777" w:rsidR="005F3C87" w:rsidRDefault="003B5DE7" w:rsidP="005F3C87">
      <w:pPr>
        <w:pStyle w:val="themain"/>
        <w:rPr>
          <w:position w:val="-12"/>
        </w:rPr>
      </w:pPr>
      <w:r w:rsidRPr="003B5DE7">
        <w:rPr>
          <w:position w:val="-6"/>
        </w:rPr>
        <w:object w:dxaOrig="780" w:dyaOrig="279" w14:anchorId="1CD6485F">
          <v:shape id="_x0000_i1043" type="#_x0000_t75" style="width:39pt;height:13.5pt" o:ole="">
            <v:imagedata r:id="rId70" o:title=""/>
          </v:shape>
          <o:OLEObject Type="Embed" ProgID="Equation.DSMT4" ShapeID="_x0000_i1043" DrawAspect="Content" ObjectID="_1652564320" r:id="rId71"/>
        </w:object>
      </w:r>
    </w:p>
    <w:p w14:paraId="38A0412C" w14:textId="77777777" w:rsidR="00A5477A" w:rsidRDefault="00A5477A" w:rsidP="00A5477A">
      <w:pPr>
        <w:pStyle w:val="themain"/>
        <w:rPr>
          <w:position w:val="-6"/>
        </w:rPr>
      </w:pPr>
      <w:r>
        <w:rPr>
          <w:position w:val="-12"/>
        </w:rPr>
        <w:t>Без ограничений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A5477A" w:rsidRPr="007A11AA" w14:paraId="7AD2A47A" w14:textId="77777777" w:rsidTr="00961FAB">
        <w:tc>
          <w:tcPr>
            <w:tcW w:w="1384" w:type="dxa"/>
            <w:shd w:val="clear" w:color="auto" w:fill="C6D9F1" w:themeFill="text2" w:themeFillTint="33"/>
            <w:vAlign w:val="center"/>
          </w:tcPr>
          <w:p w14:paraId="76F10142" w14:textId="77777777" w:rsidR="00A5477A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00" w:dyaOrig="220" w14:anchorId="63A31A9C">
                <v:shape id="_x0000_i1044" type="#_x0000_t75" style="width:9.75pt;height:11.25pt" o:ole="">
                  <v:imagedata r:id="rId72" o:title=""/>
                </v:shape>
                <o:OLEObject Type="Embed" ProgID="Equation.DSMT4" ShapeID="_x0000_i1044" DrawAspect="Content" ObjectID="_1652564321" r:id="rId73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14:paraId="16CA3DBC" w14:textId="77777777" w:rsidR="00A5477A" w:rsidRPr="007A11AA" w:rsidRDefault="00A5477A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14:paraId="67AF1968" w14:textId="77777777" w:rsidR="00A5477A" w:rsidRPr="007A11AA" w:rsidRDefault="00A5477A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14:paraId="436E88E4" w14:textId="77777777" w:rsidR="00A5477A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20" w:dyaOrig="260" w14:anchorId="0340B20F">
                <v:shape id="_x0000_i1045" type="#_x0000_t75" style="width:11.25pt;height:13.5pt" o:ole="">
                  <v:imagedata r:id="rId74" o:title=""/>
                </v:shape>
                <o:OLEObject Type="Embed" ProgID="Equation.DSMT4" ShapeID="_x0000_i1045" DrawAspect="Content" ObjectID="_1652564322" r:id="rId75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14:paraId="02867211" w14:textId="77777777" w:rsidR="00A5477A" w:rsidRPr="007A11AA" w:rsidRDefault="003B5DE7" w:rsidP="003B5DE7">
            <w:pPr>
              <w:pStyle w:val="thecodecenter"/>
            </w:pPr>
            <w:r w:rsidRPr="003B5DE7">
              <w:rPr>
                <w:position w:val="-14"/>
              </w:rPr>
              <w:object w:dxaOrig="600" w:dyaOrig="400" w14:anchorId="63FBA5B1">
                <v:shape id="_x0000_i1046" type="#_x0000_t75" style="width:30pt;height:20.25pt" o:ole="">
                  <v:imagedata r:id="rId76" o:title=""/>
                </v:shape>
                <o:OLEObject Type="Embed" ProgID="Equation.DSMT4" ShapeID="_x0000_i1046" DrawAspect="Content" ObjectID="_1652564323" r:id="rId77"/>
              </w:object>
            </w:r>
          </w:p>
        </w:tc>
      </w:tr>
      <w:tr w:rsidR="00003A0D" w:rsidRPr="007A11AA" w14:paraId="55971561" w14:textId="77777777" w:rsidTr="00961FAB">
        <w:tc>
          <w:tcPr>
            <w:tcW w:w="1384" w:type="dxa"/>
            <w:vAlign w:val="center"/>
          </w:tcPr>
          <w:p w14:paraId="7DFCE643" w14:textId="77777777" w:rsidR="00003A0D" w:rsidRDefault="00003A0D" w:rsidP="00961FAB">
            <w:pPr>
              <w:pStyle w:val="thecodecenter"/>
            </w:pPr>
            <w:r>
              <w:t>1</w:t>
            </w:r>
            <w:r>
              <w:rPr>
                <w:lang w:val="en-US"/>
              </w:rPr>
              <w:t>e</w:t>
            </w:r>
            <w:r>
              <w:t>-1</w:t>
            </w:r>
          </w:p>
        </w:tc>
        <w:tc>
          <w:tcPr>
            <w:tcW w:w="1276" w:type="dxa"/>
            <w:vAlign w:val="center"/>
          </w:tcPr>
          <w:p w14:paraId="6A1A988A" w14:textId="77777777" w:rsidR="00003A0D" w:rsidRDefault="00003A0D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14:paraId="195ADE3F" w14:textId="77777777" w:rsidR="00003A0D" w:rsidRPr="005F3C87" w:rsidRDefault="00003A0D" w:rsidP="00961FAB">
            <w:pPr>
              <w:pStyle w:val="thecodecenter"/>
            </w:pPr>
            <w:r w:rsidRPr="00003A0D">
              <w:t>229</w:t>
            </w:r>
          </w:p>
        </w:tc>
        <w:tc>
          <w:tcPr>
            <w:tcW w:w="3890" w:type="dxa"/>
            <w:vAlign w:val="center"/>
          </w:tcPr>
          <w:p w14:paraId="4E0CD0E1" w14:textId="77777777" w:rsidR="00003A0D" w:rsidRPr="005F3C87" w:rsidRDefault="00003A0D" w:rsidP="00961FAB">
            <w:pPr>
              <w:pStyle w:val="thecodecenter"/>
            </w:pPr>
            <w:r w:rsidRPr="00003A0D">
              <w:t>0.9999508</w:t>
            </w:r>
            <w:r w:rsidRPr="00003A0D">
              <w:tab/>
              <w:t>1.9687028</w:t>
            </w:r>
          </w:p>
        </w:tc>
        <w:tc>
          <w:tcPr>
            <w:tcW w:w="2028" w:type="dxa"/>
            <w:vAlign w:val="center"/>
          </w:tcPr>
          <w:p w14:paraId="5CB63834" w14:textId="77777777" w:rsidR="00003A0D" w:rsidRPr="005F3C87" w:rsidRDefault="00003A0D" w:rsidP="00003A0D">
            <w:pPr>
              <w:pStyle w:val="thecodecenter"/>
            </w:pPr>
            <w:r w:rsidRPr="00003A0D">
              <w:t>-2.643732</w:t>
            </w:r>
          </w:p>
        </w:tc>
      </w:tr>
      <w:tr w:rsidR="00A5477A" w:rsidRPr="007A11AA" w14:paraId="22020337" w14:textId="77777777" w:rsidTr="00961FAB">
        <w:tc>
          <w:tcPr>
            <w:tcW w:w="1384" w:type="dxa"/>
            <w:vAlign w:val="center"/>
          </w:tcPr>
          <w:p w14:paraId="201C190F" w14:textId="77777777" w:rsidR="00A5477A" w:rsidRPr="007A11AA" w:rsidRDefault="00A5477A" w:rsidP="00961FAB">
            <w:pPr>
              <w:pStyle w:val="thecodecenter"/>
            </w:pPr>
            <w:r>
              <w:lastRenderedPageBreak/>
              <w:t>1</w:t>
            </w:r>
            <w:r>
              <w:rPr>
                <w:lang w:val="en-US"/>
              </w:rPr>
              <w:t>e</w:t>
            </w:r>
            <w:r>
              <w:t>-3</w:t>
            </w:r>
          </w:p>
        </w:tc>
        <w:tc>
          <w:tcPr>
            <w:tcW w:w="1276" w:type="dxa"/>
            <w:vAlign w:val="center"/>
          </w:tcPr>
          <w:p w14:paraId="70FA20B9" w14:textId="77777777" w:rsidR="00A5477A" w:rsidRPr="005F3C87" w:rsidRDefault="005F3C87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14:paraId="46C655F6" w14:textId="77777777" w:rsidR="00A5477A" w:rsidRPr="007A11AA" w:rsidRDefault="005F3C87" w:rsidP="00961FAB">
            <w:pPr>
              <w:pStyle w:val="thecodecenter"/>
            </w:pPr>
            <w:r w:rsidRPr="005F3C87">
              <w:t>2302583</w:t>
            </w:r>
          </w:p>
        </w:tc>
        <w:tc>
          <w:tcPr>
            <w:tcW w:w="3890" w:type="dxa"/>
            <w:vAlign w:val="center"/>
          </w:tcPr>
          <w:p w14:paraId="41DCA8D7" w14:textId="77777777" w:rsidR="00A5477A" w:rsidRPr="007A11AA" w:rsidRDefault="005F3C87" w:rsidP="00961FAB">
            <w:pPr>
              <w:pStyle w:val="thecodecenter"/>
            </w:pPr>
            <w:r w:rsidRPr="005F3C87">
              <w:t>0.9999934</w:t>
            </w:r>
            <w:r w:rsidRPr="005F3C87">
              <w:tab/>
              <w:t>1.9767487</w:t>
            </w:r>
          </w:p>
        </w:tc>
        <w:tc>
          <w:tcPr>
            <w:tcW w:w="2028" w:type="dxa"/>
            <w:vAlign w:val="center"/>
          </w:tcPr>
          <w:p w14:paraId="49461E37" w14:textId="77777777" w:rsidR="00A5477A" w:rsidRPr="007A11AA" w:rsidRDefault="005F3C87" w:rsidP="005F3C87">
            <w:pPr>
              <w:pStyle w:val="thecodecenter"/>
            </w:pPr>
            <w:r w:rsidRPr="005F3C87">
              <w:t>-2.643892</w:t>
            </w:r>
          </w:p>
        </w:tc>
      </w:tr>
      <w:tr w:rsidR="00A5477A" w:rsidRPr="007A11AA" w14:paraId="702F7CDF" w14:textId="77777777" w:rsidTr="00961FAB">
        <w:tc>
          <w:tcPr>
            <w:tcW w:w="1384" w:type="dxa"/>
            <w:vAlign w:val="center"/>
          </w:tcPr>
          <w:p w14:paraId="424229A6" w14:textId="77777777" w:rsidR="00A5477A" w:rsidRPr="00E92A43" w:rsidRDefault="00A5477A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76" w:type="dxa"/>
            <w:vAlign w:val="center"/>
          </w:tcPr>
          <w:p w14:paraId="7F44A8E1" w14:textId="77777777" w:rsidR="00A5477A" w:rsidRPr="005F3C87" w:rsidRDefault="005F3C87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14:paraId="080FCF4E" w14:textId="77777777" w:rsidR="00A5477A" w:rsidRPr="007A11AA" w:rsidRDefault="005F3C87" w:rsidP="00961FAB">
            <w:pPr>
              <w:pStyle w:val="thecodecenter"/>
            </w:pPr>
            <w:r w:rsidRPr="005F3C87">
              <w:t>533560606</w:t>
            </w:r>
          </w:p>
        </w:tc>
        <w:tc>
          <w:tcPr>
            <w:tcW w:w="3890" w:type="dxa"/>
            <w:vAlign w:val="center"/>
          </w:tcPr>
          <w:p w14:paraId="619097B6" w14:textId="77777777" w:rsidR="00A5477A" w:rsidRPr="007A11AA" w:rsidRDefault="00A5477A" w:rsidP="00961FAB">
            <w:pPr>
              <w:pStyle w:val="thecodecenter"/>
            </w:pPr>
          </w:p>
        </w:tc>
        <w:tc>
          <w:tcPr>
            <w:tcW w:w="2028" w:type="dxa"/>
            <w:vAlign w:val="center"/>
          </w:tcPr>
          <w:p w14:paraId="0318F9B0" w14:textId="77777777" w:rsidR="00A5477A" w:rsidRPr="007A11AA" w:rsidRDefault="00A5477A" w:rsidP="00961FAB">
            <w:pPr>
              <w:pStyle w:val="thecodecenter"/>
            </w:pPr>
          </w:p>
        </w:tc>
      </w:tr>
    </w:tbl>
    <w:p w14:paraId="68D67019" w14:textId="77777777" w:rsidR="00A5477A" w:rsidRDefault="00A5477A" w:rsidP="00D40790">
      <w:pPr>
        <w:pStyle w:val="themain"/>
        <w:rPr>
          <w:position w:val="-6"/>
        </w:rPr>
      </w:pPr>
    </w:p>
    <w:p w14:paraId="05974E05" w14:textId="77777777" w:rsidR="0031125E" w:rsidRDefault="005F3C87" w:rsidP="00D40790">
      <w:pPr>
        <w:pStyle w:val="themain"/>
        <w:rPr>
          <w:position w:val="-6"/>
        </w:rPr>
      </w:pPr>
      <w:r>
        <w:rPr>
          <w:position w:val="-6"/>
        </w:rPr>
        <w:t xml:space="preserve">С уменьшением </w:t>
      </w:r>
      <w:r w:rsidR="00674708">
        <w:rPr>
          <w:position w:val="-6"/>
        </w:rPr>
        <w:object w:dxaOrig="200" w:dyaOrig="220" w14:anchorId="481052A4">
          <v:shape id="_x0000_i1047" type="#_x0000_t75" style="width:9.75pt;height:11.25pt" o:ole="">
            <v:imagedata r:id="rId78" o:title=""/>
          </v:shape>
          <o:OLEObject Type="Embed" ProgID="Equation.DSMT4" ShapeID="_x0000_i1047" DrawAspect="Content" ObjectID="_1652564324" r:id="rId79"/>
        </w:object>
      </w:r>
      <w:r w:rsidR="005B022C">
        <w:rPr>
          <w:position w:val="-6"/>
        </w:rPr>
        <w:t xml:space="preserve"> вероятность более точного нахождения минимума увеличивается. Однако следует помнить, что время вычислений и число вычислений функции также многократно возрастает.</w:t>
      </w:r>
    </w:p>
    <w:p w14:paraId="393B2ABD" w14:textId="7DE17626" w:rsidR="00872295" w:rsidRPr="00D64487" w:rsidRDefault="003E1945" w:rsidP="00D64487">
      <w:pPr>
        <w:spacing w:after="200" w:line="276" w:lineRule="auto"/>
        <w:rPr>
          <w:b/>
          <w:bCs/>
          <w:i/>
          <w:iCs/>
          <w:sz w:val="22"/>
        </w:rPr>
      </w:pPr>
      <w:r w:rsidRPr="00D64487">
        <w:rPr>
          <w:b/>
          <w:bCs/>
          <w:i/>
          <w:iCs/>
        </w:rPr>
        <w:t xml:space="preserve">3.3. Зависимость от выбора </w:t>
      </w:r>
      <w:r w:rsidR="005B022C" w:rsidRPr="00D64487">
        <w:rPr>
          <w:b/>
          <w:bCs/>
          <w:i/>
          <w:iCs/>
        </w:rPr>
        <w:t>вероятности нахождения минимума</w:t>
      </w:r>
    </w:p>
    <w:p w14:paraId="2DE35600" w14:textId="77777777" w:rsidR="00CA203B" w:rsidRPr="00CA203B" w:rsidRDefault="00CA203B" w:rsidP="00CA203B">
      <w:pPr>
        <w:pStyle w:val="themain"/>
      </w:pPr>
      <w:r w:rsidRPr="00E05CE8">
        <w:t xml:space="preserve">Начальный гиперквадрат с центром в точке </w:t>
      </w:r>
      <w:r w:rsidR="00B77D45" w:rsidRPr="00B77D45">
        <w:t>-</w:t>
      </w:r>
      <w:r w:rsidR="00B77D45" w:rsidRPr="00E05CE8">
        <w:t>2.0</w:t>
      </w:r>
      <w:r w:rsidRPr="00E05CE8">
        <w:t>,</w:t>
      </w:r>
      <w:r w:rsidRPr="00CA203B">
        <w:t xml:space="preserve"> </w:t>
      </w:r>
      <w:r w:rsidR="00B77D45" w:rsidRPr="00B77D45">
        <w:t>-</w:t>
      </w:r>
      <w:r w:rsidRPr="00E05CE8">
        <w:t>2.0 и длиной стороны 1e-</w:t>
      </w:r>
      <w:r w:rsidRPr="00CA203B">
        <w:t>2</w:t>
      </w:r>
      <w:r w:rsidRPr="00E05CE8">
        <w:t xml:space="preserve"> </w:t>
      </w:r>
    </w:p>
    <w:p w14:paraId="05670077" w14:textId="77777777" w:rsidR="00CA203B" w:rsidRDefault="00CA203B" w:rsidP="00CA203B">
      <w:pPr>
        <w:pStyle w:val="themain"/>
        <w:rPr>
          <w:lang w:val="en-US"/>
        </w:rPr>
      </w:pPr>
      <w:r>
        <w:rPr>
          <w:position w:val="-6"/>
        </w:rPr>
        <w:object w:dxaOrig="800" w:dyaOrig="320" w14:anchorId="353F382B">
          <v:shape id="_x0000_i1048" type="#_x0000_t75" style="width:39.75pt;height:16.5pt" o:ole="">
            <v:imagedata r:id="rId33" o:title=""/>
          </v:shape>
          <o:OLEObject Type="Embed" ProgID="Equation.DSMT4" ShapeID="_x0000_i1048" DrawAspect="Content" ObjectID="_1652564325" r:id="rId80"/>
        </w:object>
      </w:r>
    </w:p>
    <w:p w14:paraId="5B898D20" w14:textId="77777777" w:rsidR="00CA203B" w:rsidRDefault="00CA203B" w:rsidP="00CA203B">
      <w:pPr>
        <w:pStyle w:val="themain"/>
        <w:rPr>
          <w:position w:val="-6"/>
        </w:rPr>
      </w:pPr>
      <w:r>
        <w:rPr>
          <w:position w:val="-12"/>
        </w:rPr>
        <w:t>С ограничениями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CA203B" w:rsidRPr="007A11AA" w14:paraId="7B2B7AC6" w14:textId="77777777" w:rsidTr="00961FAB">
        <w:tc>
          <w:tcPr>
            <w:tcW w:w="1384" w:type="dxa"/>
            <w:shd w:val="clear" w:color="auto" w:fill="C6D9F1" w:themeFill="text2" w:themeFillTint="33"/>
            <w:vAlign w:val="center"/>
          </w:tcPr>
          <w:p w14:paraId="46F7F1CC" w14:textId="77777777" w:rsidR="00CA203B" w:rsidRPr="007A11AA" w:rsidRDefault="00CA203B" w:rsidP="00961FAB">
            <w:pPr>
              <w:pStyle w:val="thecodecenter"/>
            </w:pPr>
            <w:r w:rsidRPr="00CA203B">
              <w:rPr>
                <w:position w:val="-4"/>
              </w:rPr>
              <w:object w:dxaOrig="240" w:dyaOrig="260" w14:anchorId="555A9440">
                <v:shape id="_x0000_i1049" type="#_x0000_t75" style="width:12pt;height:13.5pt" o:ole="">
                  <v:imagedata r:id="rId81" o:title=""/>
                </v:shape>
                <o:OLEObject Type="Embed" ProgID="Equation.DSMT4" ShapeID="_x0000_i1049" DrawAspect="Content" ObjectID="_1652564326" r:id="rId82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14:paraId="3103EB8A" w14:textId="77777777" w:rsidR="00CA203B" w:rsidRPr="007A11AA" w:rsidRDefault="00CA203B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14:paraId="7E6FCB18" w14:textId="77777777" w:rsidR="00CA203B" w:rsidRPr="007A11AA" w:rsidRDefault="00CA203B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14:paraId="21CF603E" w14:textId="77777777" w:rsidR="00CA203B" w:rsidRPr="007A11AA" w:rsidRDefault="00CA203B" w:rsidP="00961FAB">
            <w:pPr>
              <w:pStyle w:val="thecodecenter"/>
            </w:pPr>
            <w:r w:rsidRPr="003B5DE7">
              <w:rPr>
                <w:position w:val="-6"/>
              </w:rPr>
              <w:object w:dxaOrig="220" w:dyaOrig="260" w14:anchorId="0EF631CC">
                <v:shape id="_x0000_i1050" type="#_x0000_t75" style="width:11.25pt;height:13.5pt" o:ole="">
                  <v:imagedata r:id="rId60" o:title=""/>
                </v:shape>
                <o:OLEObject Type="Embed" ProgID="Equation.DSMT4" ShapeID="_x0000_i1050" DrawAspect="Content" ObjectID="_1652564327" r:id="rId83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14:paraId="2BABDC34" w14:textId="77777777" w:rsidR="00CA203B" w:rsidRPr="007A11AA" w:rsidRDefault="00CA203B" w:rsidP="00961FAB">
            <w:pPr>
              <w:pStyle w:val="thecodecenter"/>
            </w:pPr>
            <w:r w:rsidRPr="003B5DE7">
              <w:rPr>
                <w:position w:val="-14"/>
              </w:rPr>
              <w:object w:dxaOrig="600" w:dyaOrig="400" w14:anchorId="15E10AB8">
                <v:shape id="_x0000_i1051" type="#_x0000_t75" style="width:30pt;height:20.25pt" o:ole="">
                  <v:imagedata r:id="rId62" o:title=""/>
                </v:shape>
                <o:OLEObject Type="Embed" ProgID="Equation.DSMT4" ShapeID="_x0000_i1051" DrawAspect="Content" ObjectID="_1652564328" r:id="rId84"/>
              </w:object>
            </w:r>
          </w:p>
        </w:tc>
      </w:tr>
      <w:tr w:rsidR="00CA203B" w:rsidRPr="007A11AA" w14:paraId="75B4049E" w14:textId="77777777" w:rsidTr="00961FAB">
        <w:tc>
          <w:tcPr>
            <w:tcW w:w="1384" w:type="dxa"/>
            <w:vAlign w:val="center"/>
          </w:tcPr>
          <w:p w14:paraId="4E11ED7F" w14:textId="77777777"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1276" w:type="dxa"/>
            <w:vAlign w:val="center"/>
          </w:tcPr>
          <w:p w14:paraId="20D10CD0" w14:textId="77777777" w:rsidR="00CA203B" w:rsidRDefault="00BF32AA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2617</w:t>
            </w:r>
          </w:p>
        </w:tc>
        <w:tc>
          <w:tcPr>
            <w:tcW w:w="1559" w:type="dxa"/>
            <w:vAlign w:val="center"/>
          </w:tcPr>
          <w:p w14:paraId="0EE53BB7" w14:textId="77777777" w:rsidR="00CA203B" w:rsidRPr="00E92A43" w:rsidRDefault="00BF32AA" w:rsidP="00961FAB">
            <w:pPr>
              <w:pStyle w:val="thecodecenter"/>
            </w:pPr>
            <w:r w:rsidRPr="00BF32AA">
              <w:t>791575162</w:t>
            </w:r>
          </w:p>
        </w:tc>
        <w:tc>
          <w:tcPr>
            <w:tcW w:w="3890" w:type="dxa"/>
            <w:vAlign w:val="center"/>
          </w:tcPr>
          <w:p w14:paraId="0B309F25" w14:textId="77777777" w:rsidR="00CA203B" w:rsidRPr="00E05CE8" w:rsidRDefault="00BF32AA" w:rsidP="00961FAB">
            <w:pPr>
              <w:pStyle w:val="thecodecenter"/>
            </w:pPr>
            <w:r w:rsidRPr="00BF32AA">
              <w:t>0.364086</w:t>
            </w:r>
            <w:r w:rsidRPr="00BF32AA">
              <w:tab/>
              <w:t>1.907742</w:t>
            </w:r>
          </w:p>
        </w:tc>
        <w:tc>
          <w:tcPr>
            <w:tcW w:w="2028" w:type="dxa"/>
            <w:vAlign w:val="center"/>
          </w:tcPr>
          <w:p w14:paraId="635602BD" w14:textId="77777777" w:rsidR="00CA203B" w:rsidRPr="00E05CE8" w:rsidRDefault="00BF32AA" w:rsidP="00961FAB">
            <w:pPr>
              <w:pStyle w:val="thecodecenter"/>
            </w:pPr>
            <w:r w:rsidRPr="00BF32AA">
              <w:t>-2.339045</w:t>
            </w:r>
          </w:p>
        </w:tc>
      </w:tr>
      <w:tr w:rsidR="00CA203B" w:rsidRPr="007A11AA" w14:paraId="5CC248D6" w14:textId="77777777" w:rsidTr="00961FAB">
        <w:tc>
          <w:tcPr>
            <w:tcW w:w="1384" w:type="dxa"/>
            <w:vAlign w:val="center"/>
          </w:tcPr>
          <w:p w14:paraId="16221A30" w14:textId="77777777"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276" w:type="dxa"/>
            <w:vAlign w:val="center"/>
          </w:tcPr>
          <w:p w14:paraId="35534F6C" w14:textId="77777777" w:rsidR="00CA203B" w:rsidRPr="00E05CE8" w:rsidRDefault="00BF32AA" w:rsidP="00961FAB">
            <w:pPr>
              <w:pStyle w:val="thecodecenter"/>
              <w:rPr>
                <w:lang w:val="en-US"/>
              </w:rPr>
            </w:pPr>
            <w:r w:rsidRPr="00BF32AA">
              <w:rPr>
                <w:lang w:val="en-US"/>
              </w:rPr>
              <w:t>2620</w:t>
            </w:r>
          </w:p>
        </w:tc>
        <w:tc>
          <w:tcPr>
            <w:tcW w:w="1559" w:type="dxa"/>
            <w:vAlign w:val="center"/>
          </w:tcPr>
          <w:p w14:paraId="581AAD9C" w14:textId="77777777" w:rsidR="00CA203B" w:rsidRPr="007A11AA" w:rsidRDefault="00BF32AA" w:rsidP="00961FAB">
            <w:pPr>
              <w:pStyle w:val="thecodecenter"/>
            </w:pPr>
            <w:r w:rsidRPr="00BF32AA">
              <w:t>238505804</w:t>
            </w:r>
          </w:p>
        </w:tc>
        <w:tc>
          <w:tcPr>
            <w:tcW w:w="3890" w:type="dxa"/>
            <w:vAlign w:val="center"/>
          </w:tcPr>
          <w:p w14:paraId="12832F8A" w14:textId="77777777" w:rsidR="00CA203B" w:rsidRPr="007A11AA" w:rsidRDefault="00BF32AA" w:rsidP="00961FAB">
            <w:pPr>
              <w:pStyle w:val="thecodecenter"/>
            </w:pPr>
            <w:r w:rsidRPr="00BF32AA">
              <w:t>0.364009</w:t>
            </w:r>
            <w:r w:rsidRPr="00BF32AA">
              <w:tab/>
              <w:t>1.907972</w:t>
            </w:r>
          </w:p>
        </w:tc>
        <w:tc>
          <w:tcPr>
            <w:tcW w:w="2028" w:type="dxa"/>
            <w:vAlign w:val="center"/>
          </w:tcPr>
          <w:p w14:paraId="4DC369E5" w14:textId="77777777" w:rsidR="00CA203B" w:rsidRPr="007A11AA" w:rsidRDefault="00BF32AA" w:rsidP="00961FAB">
            <w:pPr>
              <w:pStyle w:val="thecodecenter"/>
            </w:pPr>
            <w:r w:rsidRPr="00BF32AA">
              <w:t>-2.339048</w:t>
            </w:r>
          </w:p>
        </w:tc>
      </w:tr>
      <w:tr w:rsidR="00CA203B" w:rsidRPr="007A11AA" w14:paraId="68334A32" w14:textId="77777777" w:rsidTr="00961FAB">
        <w:tc>
          <w:tcPr>
            <w:tcW w:w="1384" w:type="dxa"/>
            <w:vAlign w:val="center"/>
          </w:tcPr>
          <w:p w14:paraId="247120FF" w14:textId="77777777" w:rsidR="00CA203B" w:rsidRPr="00E92A43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76" w:type="dxa"/>
            <w:vAlign w:val="center"/>
          </w:tcPr>
          <w:p w14:paraId="230B95A7" w14:textId="77777777" w:rsidR="00CA203B" w:rsidRPr="00E05CE8" w:rsidRDefault="00BF32AA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2621</w:t>
            </w:r>
          </w:p>
        </w:tc>
        <w:tc>
          <w:tcPr>
            <w:tcW w:w="1559" w:type="dxa"/>
            <w:vAlign w:val="center"/>
          </w:tcPr>
          <w:p w14:paraId="0E78F84B" w14:textId="77777777" w:rsidR="00CA203B" w:rsidRPr="007A11AA" w:rsidRDefault="00BF32AA" w:rsidP="00961FAB">
            <w:pPr>
              <w:pStyle w:val="thecodecenter"/>
            </w:pPr>
            <w:r w:rsidRPr="00BF32AA">
              <w:t>36322065</w:t>
            </w:r>
          </w:p>
        </w:tc>
        <w:tc>
          <w:tcPr>
            <w:tcW w:w="3890" w:type="dxa"/>
            <w:vAlign w:val="center"/>
          </w:tcPr>
          <w:p w14:paraId="51DA19CE" w14:textId="77777777" w:rsidR="00CA203B" w:rsidRPr="007A11AA" w:rsidRDefault="00BF32AA" w:rsidP="00961FAB">
            <w:pPr>
              <w:pStyle w:val="thecodecenter"/>
            </w:pPr>
            <w:r w:rsidRPr="00BF32AA">
              <w:t>0.364136</w:t>
            </w:r>
            <w:r w:rsidRPr="00BF32AA">
              <w:tab/>
              <w:t>1.907592</w:t>
            </w:r>
          </w:p>
        </w:tc>
        <w:tc>
          <w:tcPr>
            <w:tcW w:w="2028" w:type="dxa"/>
            <w:vAlign w:val="center"/>
          </w:tcPr>
          <w:p w14:paraId="371CD565" w14:textId="77777777" w:rsidR="00CA203B" w:rsidRPr="007A11AA" w:rsidRDefault="00BF32AA" w:rsidP="00961FAB">
            <w:pPr>
              <w:pStyle w:val="thecodecenter"/>
            </w:pPr>
            <w:r w:rsidRPr="00BF32AA">
              <w:t>-2.339043</w:t>
            </w:r>
          </w:p>
        </w:tc>
      </w:tr>
    </w:tbl>
    <w:p w14:paraId="12B25D72" w14:textId="77777777" w:rsidR="00CA203B" w:rsidRDefault="00CA203B" w:rsidP="00CA203B">
      <w:pPr>
        <w:pStyle w:val="themain"/>
        <w:rPr>
          <w:position w:val="-12"/>
          <w:lang w:val="en-US"/>
        </w:rPr>
      </w:pPr>
    </w:p>
    <w:p w14:paraId="5FB7ACDD" w14:textId="77777777" w:rsidR="00504520" w:rsidRPr="00CA203B" w:rsidRDefault="00504520" w:rsidP="00504520">
      <w:pPr>
        <w:pStyle w:val="themain"/>
      </w:pPr>
      <w:r w:rsidRPr="00E05CE8">
        <w:t xml:space="preserve">Начальный гиперквадрат с центром в точке </w:t>
      </w:r>
      <w:r w:rsidRPr="00504520">
        <w:t>0.5, 2.0</w:t>
      </w:r>
      <w:r w:rsidRPr="00BF32AA">
        <w:t xml:space="preserve"> </w:t>
      </w:r>
      <w:r w:rsidRPr="00E05CE8">
        <w:t>и длиной стороны 1e-</w:t>
      </w:r>
      <w:r w:rsidRPr="00CA203B">
        <w:t>2</w:t>
      </w:r>
      <w:r w:rsidRPr="00E05CE8">
        <w:t xml:space="preserve"> </w:t>
      </w:r>
    </w:p>
    <w:p w14:paraId="246F7AF2" w14:textId="77777777" w:rsidR="00504520" w:rsidRDefault="00504520" w:rsidP="00504520">
      <w:pPr>
        <w:pStyle w:val="themain"/>
        <w:rPr>
          <w:lang w:val="en-US"/>
        </w:rPr>
      </w:pPr>
      <w:r>
        <w:rPr>
          <w:position w:val="-6"/>
        </w:rPr>
        <w:object w:dxaOrig="800" w:dyaOrig="320" w14:anchorId="756503BE">
          <v:shape id="_x0000_i1052" type="#_x0000_t75" style="width:39.75pt;height:16.5pt" o:ole="">
            <v:imagedata r:id="rId33" o:title=""/>
          </v:shape>
          <o:OLEObject Type="Embed" ProgID="Equation.DSMT4" ShapeID="_x0000_i1052" DrawAspect="Content" ObjectID="_1652564329" r:id="rId85"/>
        </w:object>
      </w:r>
    </w:p>
    <w:p w14:paraId="63CC5587" w14:textId="77777777" w:rsidR="00CA203B" w:rsidRDefault="00CA203B" w:rsidP="00CA203B">
      <w:pPr>
        <w:pStyle w:val="themain"/>
        <w:rPr>
          <w:position w:val="-6"/>
        </w:rPr>
      </w:pPr>
      <w:r>
        <w:rPr>
          <w:position w:val="-12"/>
        </w:rPr>
        <w:t>Без ограничений:</w:t>
      </w:r>
    </w:p>
    <w:tbl>
      <w:tblPr>
        <w:tblStyle w:val="TableGrid"/>
        <w:tblW w:w="10137" w:type="dxa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CA203B" w:rsidRPr="007A11AA" w14:paraId="1C364826" w14:textId="77777777" w:rsidTr="00CA203B">
        <w:tc>
          <w:tcPr>
            <w:tcW w:w="1384" w:type="dxa"/>
            <w:shd w:val="clear" w:color="auto" w:fill="C6D9F1" w:themeFill="text2" w:themeFillTint="33"/>
            <w:vAlign w:val="center"/>
          </w:tcPr>
          <w:p w14:paraId="30F9FE0D" w14:textId="77777777" w:rsidR="00CA203B" w:rsidRPr="007A11AA" w:rsidRDefault="00CA203B" w:rsidP="00961FAB">
            <w:pPr>
              <w:pStyle w:val="thecodecenter"/>
            </w:pPr>
            <w:r w:rsidRPr="00CA203B">
              <w:rPr>
                <w:position w:val="-4"/>
              </w:rPr>
              <w:object w:dxaOrig="240" w:dyaOrig="260" w14:anchorId="3F4D7421">
                <v:shape id="_x0000_i1053" type="#_x0000_t75" style="width:12pt;height:13.5pt" o:ole="">
                  <v:imagedata r:id="rId81" o:title=""/>
                </v:shape>
                <o:OLEObject Type="Embed" ProgID="Equation.DSMT4" ShapeID="_x0000_i1053" DrawAspect="Content" ObjectID="_1652564330" r:id="rId86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14:paraId="019402AE" w14:textId="77777777" w:rsidR="00CA203B" w:rsidRPr="007A11AA" w:rsidRDefault="00CA203B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14:paraId="26378B67" w14:textId="77777777" w:rsidR="00CA203B" w:rsidRPr="007A11AA" w:rsidRDefault="00CA203B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14:paraId="3BEBBF1E" w14:textId="77777777" w:rsidR="00CA203B" w:rsidRPr="007A11AA" w:rsidRDefault="00CA203B" w:rsidP="00961FAB">
            <w:pPr>
              <w:pStyle w:val="thecodecenter"/>
            </w:pPr>
            <w:r w:rsidRPr="003B5DE7">
              <w:rPr>
                <w:position w:val="-6"/>
              </w:rPr>
              <w:object w:dxaOrig="220" w:dyaOrig="260" w14:anchorId="196CE33E">
                <v:shape id="_x0000_i1054" type="#_x0000_t75" style="width:11.25pt;height:13.5pt" o:ole="">
                  <v:imagedata r:id="rId66" o:title=""/>
                </v:shape>
                <o:OLEObject Type="Embed" ProgID="Equation.DSMT4" ShapeID="_x0000_i1054" DrawAspect="Content" ObjectID="_1652564331" r:id="rId87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14:paraId="5E0FB8ED" w14:textId="77777777" w:rsidR="00CA203B" w:rsidRPr="007A11AA" w:rsidRDefault="00CA203B" w:rsidP="00961FAB">
            <w:pPr>
              <w:pStyle w:val="thecodecenter"/>
            </w:pPr>
            <w:r w:rsidRPr="003B5DE7">
              <w:rPr>
                <w:position w:val="-14"/>
              </w:rPr>
              <w:object w:dxaOrig="600" w:dyaOrig="400" w14:anchorId="01567F6B">
                <v:shape id="_x0000_i1055" type="#_x0000_t75" style="width:30pt;height:20.25pt" o:ole="">
                  <v:imagedata r:id="rId68" o:title=""/>
                </v:shape>
                <o:OLEObject Type="Embed" ProgID="Equation.DSMT4" ShapeID="_x0000_i1055" DrawAspect="Content" ObjectID="_1652564332" r:id="rId88"/>
              </w:object>
            </w:r>
          </w:p>
        </w:tc>
      </w:tr>
      <w:tr w:rsidR="00CA203B" w:rsidRPr="007A11AA" w14:paraId="1353B24B" w14:textId="77777777" w:rsidTr="00CA203B">
        <w:tc>
          <w:tcPr>
            <w:tcW w:w="1384" w:type="dxa"/>
            <w:vAlign w:val="center"/>
          </w:tcPr>
          <w:p w14:paraId="697A8A6E" w14:textId="77777777"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1276" w:type="dxa"/>
            <w:vAlign w:val="center"/>
          </w:tcPr>
          <w:p w14:paraId="1D1D99BF" w14:textId="77777777" w:rsidR="00CA203B" w:rsidRPr="00805A14" w:rsidRDefault="005973A6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46</w:t>
            </w:r>
          </w:p>
        </w:tc>
        <w:tc>
          <w:tcPr>
            <w:tcW w:w="1559" w:type="dxa"/>
            <w:vAlign w:val="center"/>
          </w:tcPr>
          <w:p w14:paraId="139FEA90" w14:textId="77777777" w:rsidR="00CA203B" w:rsidRPr="00805A14" w:rsidRDefault="00C30563" w:rsidP="00961FAB">
            <w:pPr>
              <w:pStyle w:val="thecodecenter"/>
            </w:pPr>
            <w:r w:rsidRPr="00C30563">
              <w:t>300916855</w:t>
            </w:r>
          </w:p>
        </w:tc>
        <w:tc>
          <w:tcPr>
            <w:tcW w:w="3890" w:type="dxa"/>
            <w:vAlign w:val="center"/>
          </w:tcPr>
          <w:p w14:paraId="78F6564C" w14:textId="77777777" w:rsidR="00CA203B" w:rsidRPr="00805A14" w:rsidRDefault="00C30563" w:rsidP="00961FAB">
            <w:pPr>
              <w:pStyle w:val="thecodecenter"/>
            </w:pPr>
            <w:r w:rsidRPr="00C30563">
              <w:t>1.189875</w:t>
            </w:r>
            <w:r w:rsidRPr="00C30563">
              <w:tab/>
              <w:t>1.974444</w:t>
            </w:r>
          </w:p>
        </w:tc>
        <w:tc>
          <w:tcPr>
            <w:tcW w:w="2028" w:type="dxa"/>
            <w:vAlign w:val="center"/>
          </w:tcPr>
          <w:p w14:paraId="1D59A676" w14:textId="77777777" w:rsidR="00CA203B" w:rsidRPr="00805A14" w:rsidRDefault="00C30563" w:rsidP="00961FAB">
            <w:pPr>
              <w:pStyle w:val="thecodecenter"/>
            </w:pPr>
            <w:r w:rsidRPr="00C30563">
              <w:t>-2.661326</w:t>
            </w:r>
          </w:p>
        </w:tc>
      </w:tr>
      <w:tr w:rsidR="00CA203B" w:rsidRPr="007A11AA" w14:paraId="4C1A44DB" w14:textId="77777777" w:rsidTr="00CA203B">
        <w:tc>
          <w:tcPr>
            <w:tcW w:w="1384" w:type="dxa"/>
            <w:vAlign w:val="center"/>
          </w:tcPr>
          <w:p w14:paraId="0CEBAE48" w14:textId="77777777"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276" w:type="dxa"/>
            <w:vAlign w:val="center"/>
          </w:tcPr>
          <w:p w14:paraId="4889BB20" w14:textId="77777777" w:rsidR="00CA203B" w:rsidRPr="00E05CE8" w:rsidRDefault="00FF7D05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46</w:t>
            </w:r>
          </w:p>
        </w:tc>
        <w:tc>
          <w:tcPr>
            <w:tcW w:w="1559" w:type="dxa"/>
            <w:vAlign w:val="center"/>
          </w:tcPr>
          <w:p w14:paraId="66DC9297" w14:textId="77777777" w:rsidR="00CA203B" w:rsidRPr="007A11AA" w:rsidRDefault="00FF7D05" w:rsidP="00961FAB">
            <w:pPr>
              <w:pStyle w:val="thecodecenter"/>
            </w:pPr>
            <w:r w:rsidRPr="00FF7D05">
              <w:t>90585137</w:t>
            </w:r>
          </w:p>
        </w:tc>
        <w:tc>
          <w:tcPr>
            <w:tcW w:w="3890" w:type="dxa"/>
            <w:vAlign w:val="center"/>
          </w:tcPr>
          <w:p w14:paraId="36F08E23" w14:textId="77777777" w:rsidR="00CA203B" w:rsidRPr="007A11AA" w:rsidRDefault="00FF7D05" w:rsidP="00961FAB">
            <w:pPr>
              <w:pStyle w:val="thecodecenter"/>
            </w:pPr>
            <w:r w:rsidRPr="00FF7D05">
              <w:t>1.189878</w:t>
            </w:r>
            <w:r w:rsidRPr="00FF7D05">
              <w:tab/>
              <w:t>1.974446</w:t>
            </w:r>
          </w:p>
        </w:tc>
        <w:tc>
          <w:tcPr>
            <w:tcW w:w="2028" w:type="dxa"/>
            <w:vAlign w:val="center"/>
          </w:tcPr>
          <w:p w14:paraId="4589A20A" w14:textId="77777777" w:rsidR="00CA203B" w:rsidRPr="007A11AA" w:rsidRDefault="00FF7D05" w:rsidP="00961FAB">
            <w:pPr>
              <w:pStyle w:val="thecodecenter"/>
            </w:pPr>
            <w:r w:rsidRPr="00FF7D05">
              <w:t>-2.661326</w:t>
            </w:r>
          </w:p>
        </w:tc>
      </w:tr>
      <w:tr w:rsidR="00CA203B" w:rsidRPr="007A11AA" w14:paraId="18DF82E6" w14:textId="77777777" w:rsidTr="00CA203B">
        <w:tc>
          <w:tcPr>
            <w:tcW w:w="1384" w:type="dxa"/>
            <w:vAlign w:val="center"/>
          </w:tcPr>
          <w:p w14:paraId="26D05CA1" w14:textId="77777777" w:rsidR="00CA203B" w:rsidRPr="00E92A43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76" w:type="dxa"/>
            <w:vAlign w:val="center"/>
          </w:tcPr>
          <w:p w14:paraId="227E4284" w14:textId="77777777" w:rsidR="00CA203B" w:rsidRPr="00E05CE8" w:rsidRDefault="00FF7D05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46</w:t>
            </w:r>
          </w:p>
        </w:tc>
        <w:tc>
          <w:tcPr>
            <w:tcW w:w="1559" w:type="dxa"/>
            <w:vAlign w:val="center"/>
          </w:tcPr>
          <w:p w14:paraId="60CA7401" w14:textId="77777777" w:rsidR="00CA203B" w:rsidRPr="007A11AA" w:rsidRDefault="00FF7D05" w:rsidP="00961FAB">
            <w:pPr>
              <w:pStyle w:val="thecodecenter"/>
            </w:pPr>
            <w:r w:rsidRPr="00FF7D05">
              <w:t>13769232</w:t>
            </w:r>
          </w:p>
        </w:tc>
        <w:tc>
          <w:tcPr>
            <w:tcW w:w="3890" w:type="dxa"/>
            <w:vAlign w:val="center"/>
          </w:tcPr>
          <w:p w14:paraId="51D13117" w14:textId="77777777" w:rsidR="00CA203B" w:rsidRPr="007A11AA" w:rsidRDefault="00FF7D05" w:rsidP="00961FAB">
            <w:pPr>
              <w:pStyle w:val="thecodecenter"/>
            </w:pPr>
            <w:r w:rsidRPr="00FF7D05">
              <w:t>1.189855</w:t>
            </w:r>
            <w:r w:rsidRPr="00FF7D05">
              <w:tab/>
              <w:t>1.974443</w:t>
            </w:r>
          </w:p>
        </w:tc>
        <w:tc>
          <w:tcPr>
            <w:tcW w:w="2028" w:type="dxa"/>
            <w:vAlign w:val="center"/>
          </w:tcPr>
          <w:p w14:paraId="61551A51" w14:textId="77777777" w:rsidR="00CA203B" w:rsidRPr="007A11AA" w:rsidRDefault="00FF7D05" w:rsidP="00961FAB">
            <w:pPr>
              <w:pStyle w:val="thecodecenter"/>
            </w:pPr>
            <w:r w:rsidRPr="00FF7D05">
              <w:t>-2.661326</w:t>
            </w:r>
          </w:p>
        </w:tc>
      </w:tr>
    </w:tbl>
    <w:p w14:paraId="51AD737E" w14:textId="77777777" w:rsidR="00CA203B" w:rsidRDefault="00CA203B" w:rsidP="00CA203B">
      <w:pPr>
        <w:pStyle w:val="themain"/>
        <w:rPr>
          <w:position w:val="-6"/>
        </w:rPr>
      </w:pPr>
    </w:p>
    <w:p w14:paraId="06347C9F" w14:textId="77777777" w:rsidR="00CA203B" w:rsidRDefault="00CA203B" w:rsidP="00CA203B">
      <w:pPr>
        <w:pStyle w:val="themain"/>
        <w:rPr>
          <w:position w:val="-6"/>
        </w:rPr>
      </w:pPr>
      <w:r>
        <w:rPr>
          <w:position w:val="-6"/>
        </w:rPr>
        <w:t>Область поиска: квадрат с центром в точке 0.5, 2.0 и длиной стороны 1.0</w:t>
      </w:r>
    </w:p>
    <w:p w14:paraId="269D9D0E" w14:textId="77777777" w:rsidR="00CA203B" w:rsidRDefault="00CA203B" w:rsidP="00CA203B">
      <w:pPr>
        <w:pStyle w:val="themain"/>
        <w:rPr>
          <w:lang w:val="en-US"/>
        </w:rPr>
      </w:pPr>
      <w:r>
        <w:rPr>
          <w:position w:val="-6"/>
        </w:rPr>
        <w:object w:dxaOrig="800" w:dyaOrig="320" w14:anchorId="6E62E0B1">
          <v:shape id="_x0000_i1056" type="#_x0000_t75" style="width:39.75pt;height:16.5pt" o:ole="">
            <v:imagedata r:id="rId33" o:title=""/>
          </v:shape>
          <o:OLEObject Type="Embed" ProgID="Equation.DSMT4" ShapeID="_x0000_i1056" DrawAspect="Content" ObjectID="_1652564333" r:id="rId89"/>
        </w:object>
      </w:r>
    </w:p>
    <w:p w14:paraId="079EEBE5" w14:textId="77777777" w:rsidR="00CA203B" w:rsidRDefault="00CA203B" w:rsidP="00CA203B">
      <w:pPr>
        <w:pStyle w:val="themain"/>
        <w:rPr>
          <w:position w:val="-6"/>
        </w:rPr>
      </w:pPr>
      <w:r>
        <w:rPr>
          <w:position w:val="-12"/>
        </w:rPr>
        <w:t>Без ограничений:</w:t>
      </w:r>
    </w:p>
    <w:tbl>
      <w:tblPr>
        <w:tblStyle w:val="TableGrid"/>
        <w:tblW w:w="10137" w:type="dxa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CA203B" w:rsidRPr="007A11AA" w14:paraId="751EE19C" w14:textId="77777777" w:rsidTr="00CA203B">
        <w:tc>
          <w:tcPr>
            <w:tcW w:w="1384" w:type="dxa"/>
            <w:shd w:val="clear" w:color="auto" w:fill="C6D9F1" w:themeFill="text2" w:themeFillTint="33"/>
            <w:vAlign w:val="center"/>
          </w:tcPr>
          <w:p w14:paraId="76CC6071" w14:textId="77777777" w:rsidR="00CA203B" w:rsidRPr="007A11AA" w:rsidRDefault="00CA203B" w:rsidP="00961FAB">
            <w:pPr>
              <w:pStyle w:val="thecodecenter"/>
            </w:pPr>
            <w:r w:rsidRPr="00CA203B">
              <w:rPr>
                <w:position w:val="-4"/>
              </w:rPr>
              <w:object w:dxaOrig="240" w:dyaOrig="260" w14:anchorId="6252E8AD">
                <v:shape id="_x0000_i1057" type="#_x0000_t75" style="width:12pt;height:13.5pt" o:ole="">
                  <v:imagedata r:id="rId81" o:title=""/>
                </v:shape>
                <o:OLEObject Type="Embed" ProgID="Equation.DSMT4" ShapeID="_x0000_i1057" DrawAspect="Content" ObjectID="_1652564334" r:id="rId90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14:paraId="199CCE5B" w14:textId="77777777" w:rsidR="00CA203B" w:rsidRPr="007A11AA" w:rsidRDefault="00CA203B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14:paraId="2FA543EA" w14:textId="77777777" w:rsidR="00CA203B" w:rsidRPr="007A11AA" w:rsidRDefault="00CA203B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14:paraId="722B2D17" w14:textId="77777777" w:rsidR="00CA203B" w:rsidRPr="007A11AA" w:rsidRDefault="00CA203B" w:rsidP="00961FAB">
            <w:pPr>
              <w:pStyle w:val="thecodecenter"/>
            </w:pPr>
            <w:r w:rsidRPr="003B5DE7">
              <w:rPr>
                <w:position w:val="-6"/>
              </w:rPr>
              <w:object w:dxaOrig="220" w:dyaOrig="260" w14:anchorId="21B51C53">
                <v:shape id="_x0000_i1058" type="#_x0000_t75" style="width:11.25pt;height:13.5pt" o:ole="">
                  <v:imagedata r:id="rId74" o:title=""/>
                </v:shape>
                <o:OLEObject Type="Embed" ProgID="Equation.DSMT4" ShapeID="_x0000_i1058" DrawAspect="Content" ObjectID="_1652564335" r:id="rId91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14:paraId="7D6DB753" w14:textId="77777777" w:rsidR="00CA203B" w:rsidRPr="007A11AA" w:rsidRDefault="00CA203B" w:rsidP="00961FAB">
            <w:pPr>
              <w:pStyle w:val="thecodecenter"/>
            </w:pPr>
            <w:r w:rsidRPr="003B5DE7">
              <w:rPr>
                <w:position w:val="-14"/>
              </w:rPr>
              <w:object w:dxaOrig="600" w:dyaOrig="400" w14:anchorId="3C0C7013">
                <v:shape id="_x0000_i1059" type="#_x0000_t75" style="width:30pt;height:20.25pt" o:ole="">
                  <v:imagedata r:id="rId76" o:title=""/>
                </v:shape>
                <o:OLEObject Type="Embed" ProgID="Equation.DSMT4" ShapeID="_x0000_i1059" DrawAspect="Content" ObjectID="_1652564336" r:id="rId92"/>
              </w:object>
            </w:r>
          </w:p>
        </w:tc>
      </w:tr>
      <w:tr w:rsidR="00CA203B" w:rsidRPr="007A11AA" w14:paraId="53D67A54" w14:textId="77777777" w:rsidTr="00CA203B">
        <w:tc>
          <w:tcPr>
            <w:tcW w:w="1384" w:type="dxa"/>
            <w:vAlign w:val="center"/>
          </w:tcPr>
          <w:p w14:paraId="3CC2249E" w14:textId="77777777"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1276" w:type="dxa"/>
            <w:vAlign w:val="center"/>
          </w:tcPr>
          <w:p w14:paraId="7F03A07B" w14:textId="77777777" w:rsidR="00CA203B" w:rsidRDefault="00CA203B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14:paraId="49307BC7" w14:textId="77777777" w:rsidR="00CA203B" w:rsidRPr="005F3C87" w:rsidRDefault="0075656E" w:rsidP="00961FAB">
            <w:pPr>
              <w:pStyle w:val="thecodecenter"/>
            </w:pPr>
            <w:r w:rsidRPr="0075656E">
              <w:t>23025849023</w:t>
            </w:r>
          </w:p>
        </w:tc>
        <w:tc>
          <w:tcPr>
            <w:tcW w:w="3890" w:type="dxa"/>
            <w:vAlign w:val="center"/>
          </w:tcPr>
          <w:p w14:paraId="64096D1D" w14:textId="77777777" w:rsidR="00CA203B" w:rsidRPr="005F3C87" w:rsidRDefault="00FF7D05" w:rsidP="00FF7D05">
            <w:pPr>
              <w:pStyle w:val="thecodecenter"/>
            </w:pPr>
            <w:r w:rsidRPr="00FF7D05">
              <w:t>0.99999</w:t>
            </w:r>
            <w:r>
              <w:rPr>
                <w:lang w:val="en-US"/>
              </w:rPr>
              <w:t>9</w:t>
            </w:r>
            <w:r w:rsidRPr="00FF7D05">
              <w:tab/>
              <w:t>1.977424</w:t>
            </w:r>
          </w:p>
        </w:tc>
        <w:tc>
          <w:tcPr>
            <w:tcW w:w="2028" w:type="dxa"/>
            <w:vAlign w:val="center"/>
          </w:tcPr>
          <w:p w14:paraId="58ABD9FC" w14:textId="77777777" w:rsidR="00CA203B" w:rsidRPr="00FF7D05" w:rsidRDefault="00FF7D05" w:rsidP="00961FAB">
            <w:pPr>
              <w:pStyle w:val="thecodecenter"/>
              <w:rPr>
                <w:lang w:val="en-US"/>
              </w:rPr>
            </w:pPr>
            <w:r>
              <w:t>-2.64389</w:t>
            </w:r>
            <w:r>
              <w:rPr>
                <w:lang w:val="en-US"/>
              </w:rPr>
              <w:t>5</w:t>
            </w:r>
          </w:p>
        </w:tc>
      </w:tr>
      <w:tr w:rsidR="00CA203B" w:rsidRPr="007A11AA" w14:paraId="3D480811" w14:textId="77777777" w:rsidTr="00CA203B">
        <w:tc>
          <w:tcPr>
            <w:tcW w:w="1384" w:type="dxa"/>
            <w:vAlign w:val="center"/>
          </w:tcPr>
          <w:p w14:paraId="661FC3ED" w14:textId="77777777"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276" w:type="dxa"/>
            <w:vAlign w:val="center"/>
          </w:tcPr>
          <w:p w14:paraId="6BAC4C03" w14:textId="77777777" w:rsidR="00CA203B" w:rsidRPr="005F3C87" w:rsidRDefault="00CA203B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14:paraId="4BED0507" w14:textId="77777777" w:rsidR="00CA203B" w:rsidRPr="007A11AA" w:rsidRDefault="0075656E" w:rsidP="00961FAB">
            <w:pPr>
              <w:pStyle w:val="thecodecenter"/>
            </w:pPr>
            <w:r w:rsidRPr="0075656E">
              <w:t>6931471231</w:t>
            </w:r>
          </w:p>
        </w:tc>
        <w:tc>
          <w:tcPr>
            <w:tcW w:w="3890" w:type="dxa"/>
            <w:vAlign w:val="center"/>
          </w:tcPr>
          <w:p w14:paraId="5EE6B3C9" w14:textId="77777777" w:rsidR="00CA203B" w:rsidRPr="007A11AA" w:rsidRDefault="00FF7D05" w:rsidP="00961FAB">
            <w:pPr>
              <w:pStyle w:val="thecodecenter"/>
            </w:pPr>
            <w:r w:rsidRPr="00FF7D05">
              <w:t>1.000000</w:t>
            </w:r>
            <w:r w:rsidRPr="00FF7D05">
              <w:tab/>
              <w:t>1.977582</w:t>
            </w:r>
          </w:p>
        </w:tc>
        <w:tc>
          <w:tcPr>
            <w:tcW w:w="2028" w:type="dxa"/>
            <w:vAlign w:val="center"/>
          </w:tcPr>
          <w:p w14:paraId="538C027B" w14:textId="77777777" w:rsidR="00CA203B" w:rsidRPr="007A11AA" w:rsidRDefault="00FF7D05" w:rsidP="00961FAB">
            <w:pPr>
              <w:pStyle w:val="thecodecenter"/>
            </w:pPr>
            <w:r w:rsidRPr="00FF7D05">
              <w:t>-2.643895</w:t>
            </w:r>
          </w:p>
        </w:tc>
      </w:tr>
      <w:tr w:rsidR="00FF7D05" w:rsidRPr="007A11AA" w14:paraId="3212868B" w14:textId="77777777" w:rsidTr="00CA203B">
        <w:tc>
          <w:tcPr>
            <w:tcW w:w="1384" w:type="dxa"/>
            <w:vAlign w:val="center"/>
          </w:tcPr>
          <w:p w14:paraId="0F6A56C9" w14:textId="77777777" w:rsidR="00FF7D05" w:rsidRPr="00E92A43" w:rsidRDefault="00FF7D05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76" w:type="dxa"/>
            <w:vAlign w:val="center"/>
          </w:tcPr>
          <w:p w14:paraId="7D9011FE" w14:textId="77777777" w:rsidR="00FF7D05" w:rsidRPr="005F3C87" w:rsidRDefault="00FF7D05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14:paraId="1B0F273A" w14:textId="77777777" w:rsidR="00FF7D05" w:rsidRPr="007A11AA" w:rsidRDefault="0075656E" w:rsidP="00961FAB">
            <w:pPr>
              <w:pStyle w:val="thecodecenter"/>
            </w:pPr>
            <w:r w:rsidRPr="0075656E">
              <w:t>1053605069</w:t>
            </w:r>
          </w:p>
        </w:tc>
        <w:tc>
          <w:tcPr>
            <w:tcW w:w="3890" w:type="dxa"/>
            <w:vAlign w:val="center"/>
          </w:tcPr>
          <w:p w14:paraId="2F60898E" w14:textId="77777777" w:rsidR="00FF7D05" w:rsidRPr="005F3C87" w:rsidRDefault="00FF7D05" w:rsidP="00961FAB">
            <w:pPr>
              <w:pStyle w:val="thecodecenter"/>
            </w:pPr>
            <w:r w:rsidRPr="00FF7D05">
              <w:t>0.999996</w:t>
            </w:r>
            <w:r w:rsidRPr="00FF7D05">
              <w:tab/>
              <w:t>1.977390</w:t>
            </w:r>
          </w:p>
        </w:tc>
        <w:tc>
          <w:tcPr>
            <w:tcW w:w="2028" w:type="dxa"/>
            <w:vAlign w:val="center"/>
          </w:tcPr>
          <w:p w14:paraId="2589C9E1" w14:textId="77777777" w:rsidR="00FF7D05" w:rsidRPr="005F3C87" w:rsidRDefault="00FF7D05" w:rsidP="00961FAB">
            <w:pPr>
              <w:pStyle w:val="thecodecenter"/>
            </w:pPr>
            <w:r w:rsidRPr="00FF7D05">
              <w:t>-2.643894</w:t>
            </w:r>
          </w:p>
        </w:tc>
      </w:tr>
    </w:tbl>
    <w:p w14:paraId="0BC0591E" w14:textId="77777777" w:rsidR="00CA203B" w:rsidRDefault="00CA203B" w:rsidP="00CA203B">
      <w:pPr>
        <w:pStyle w:val="themain"/>
        <w:rPr>
          <w:position w:val="-6"/>
        </w:rPr>
      </w:pPr>
    </w:p>
    <w:p w14:paraId="6D278679" w14:textId="77777777" w:rsidR="003E1945" w:rsidRPr="004706DF" w:rsidRDefault="004706DF" w:rsidP="00282E6A">
      <w:pPr>
        <w:pStyle w:val="themain"/>
        <w:rPr>
          <w:position w:val="-6"/>
        </w:rPr>
      </w:pPr>
      <w:r>
        <w:rPr>
          <w:position w:val="-6"/>
        </w:rPr>
        <w:t xml:space="preserve">Чем выше мы хотим вероятность нахождения минимума, тем большее число проб требуется сделать, следовательно больше число вычислений функции. Однако, при достаточном значении </w:t>
      </w:r>
      <w:r w:rsidRPr="004706DF">
        <w:rPr>
          <w:position w:val="-6"/>
        </w:rPr>
        <w:object w:dxaOrig="200" w:dyaOrig="220" w14:anchorId="44344D29">
          <v:shape id="_x0000_i1060" type="#_x0000_t75" style="width:9.75pt;height:11.25pt" o:ole="">
            <v:imagedata r:id="rId93" o:title=""/>
          </v:shape>
          <o:OLEObject Type="Embed" ProgID="Equation.DSMT4" ShapeID="_x0000_i1060" DrawAspect="Content" ObjectID="_1652564337" r:id="rId94"/>
        </w:object>
      </w:r>
      <w:r>
        <w:rPr>
          <w:position w:val="-6"/>
        </w:rPr>
        <w:t xml:space="preserve"> результаты все равно получаются очень даже неплохими.</w:t>
      </w:r>
    </w:p>
    <w:p w14:paraId="205EC11A" w14:textId="77777777" w:rsidR="00E826E7" w:rsidRDefault="00E826E7" w:rsidP="00282E6A">
      <w:pPr>
        <w:pStyle w:val="themain"/>
        <w:rPr>
          <w:position w:val="-6"/>
        </w:rPr>
      </w:pPr>
    </w:p>
    <w:p w14:paraId="6E22C0B5" w14:textId="77777777" w:rsidR="008D15E8" w:rsidRDefault="00E826E7" w:rsidP="00235472">
      <w:pPr>
        <w:pStyle w:val="theheader"/>
      </w:pPr>
      <w:r>
        <w:t>4</w:t>
      </w:r>
      <w:r w:rsidR="00235472">
        <w:t>. Общий вывод</w:t>
      </w:r>
      <w:r w:rsidR="00660B08">
        <w:t>, сравнение с методами барьерных и штрафных функций</w:t>
      </w:r>
    </w:p>
    <w:p w14:paraId="4647DDC9" w14:textId="77777777" w:rsidR="00660B08" w:rsidRDefault="00660B08" w:rsidP="00282E6A">
      <w:pPr>
        <w:pStyle w:val="themain"/>
      </w:pPr>
      <w:r>
        <w:t>Случайные методы поиска требуют значительных вычислительных затрат для достижения нужной точности, гораздо больших, чем обычные методы. Однако, это частично компенсируется легкостью распараллеливания.</w:t>
      </w:r>
    </w:p>
    <w:p w14:paraId="4E142F93" w14:textId="77777777" w:rsidR="00E826E7" w:rsidRDefault="00660B08" w:rsidP="00282E6A">
      <w:pPr>
        <w:pStyle w:val="themain"/>
      </w:pPr>
      <w:r>
        <w:t>Ненаправленные методы, такие как метод простейшего случайного поиска, можно использовать для поиска глобального экстремума у функций, имеющих несколько локальных экстремумов, осциллирующих, а также не являющихся непрерывными в области.</w:t>
      </w:r>
    </w:p>
    <w:p w14:paraId="77720625" w14:textId="77777777" w:rsidR="00660B08" w:rsidRDefault="00660B08" w:rsidP="00282E6A">
      <w:pPr>
        <w:pStyle w:val="themain"/>
      </w:pPr>
      <w:r>
        <w:t xml:space="preserve">Также к преимуществам статистических методов можно отнести тот факт, что </w:t>
      </w:r>
      <w:r w:rsidR="00D63516">
        <w:t xml:space="preserve">при решении задач с ограничениями </w:t>
      </w:r>
      <w:r>
        <w:t xml:space="preserve">ищется </w:t>
      </w:r>
      <w:r w:rsidR="00D63516">
        <w:t>минимум самой исходной функции, а не преобразованной, так как случайные числа генерируются только в исходной области.</w:t>
      </w:r>
    </w:p>
    <w:p w14:paraId="6C62C149" w14:textId="77777777" w:rsidR="00D63516" w:rsidRDefault="00D63516" w:rsidP="00282E6A">
      <w:pPr>
        <w:pStyle w:val="themain"/>
      </w:pPr>
      <w:r>
        <w:t>Самым главным недостатком статистических методов является сильная зависимость сходимости от генератора случайных чисел, так как распределение чисел должно быть максимально близким к равномерному.</w:t>
      </w:r>
    </w:p>
    <w:sectPr w:rsidR="00D63516" w:rsidSect="00F2315B">
      <w:footerReference w:type="default" r:id="rId95"/>
      <w:pgSz w:w="11906" w:h="16838"/>
      <w:pgMar w:top="567" w:right="567" w:bottom="567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C03689" w14:textId="77777777" w:rsidR="004937DF" w:rsidRDefault="004937DF" w:rsidP="00F2315B">
      <w:r>
        <w:separator/>
      </w:r>
    </w:p>
  </w:endnote>
  <w:endnote w:type="continuationSeparator" w:id="0">
    <w:p w14:paraId="4CB29507" w14:textId="77777777" w:rsidR="004937DF" w:rsidRDefault="004937DF" w:rsidP="00F23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18985573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604FF303" w14:textId="77777777" w:rsidR="00965EB2" w:rsidRPr="00FB4D30" w:rsidRDefault="00965EB2" w:rsidP="00F2315B">
        <w:pPr>
          <w:pStyle w:val="Footer"/>
          <w:jc w:val="right"/>
          <w:rPr>
            <w:sz w:val="20"/>
          </w:rPr>
        </w:pPr>
        <w:r w:rsidRPr="00FB4D30">
          <w:rPr>
            <w:sz w:val="20"/>
          </w:rPr>
          <w:fldChar w:fldCharType="begin"/>
        </w:r>
        <w:r w:rsidRPr="00FB4D30">
          <w:rPr>
            <w:sz w:val="20"/>
          </w:rPr>
          <w:instrText>PAGE   \* MERGEFORMAT</w:instrText>
        </w:r>
        <w:r w:rsidRPr="00FB4D30">
          <w:rPr>
            <w:sz w:val="20"/>
          </w:rPr>
          <w:fldChar w:fldCharType="separate"/>
        </w:r>
        <w:r w:rsidR="00C30563">
          <w:rPr>
            <w:noProof/>
            <w:sz w:val="20"/>
          </w:rPr>
          <w:t>4</w:t>
        </w:r>
        <w:r w:rsidRPr="00FB4D30">
          <w:rPr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65B272" w14:textId="77777777" w:rsidR="004937DF" w:rsidRDefault="004937DF" w:rsidP="00F2315B">
      <w:r>
        <w:separator/>
      </w:r>
    </w:p>
  </w:footnote>
  <w:footnote w:type="continuationSeparator" w:id="0">
    <w:p w14:paraId="6CF5414F" w14:textId="77777777" w:rsidR="004937DF" w:rsidRDefault="004937DF" w:rsidP="00F231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3D6172"/>
    <w:multiLevelType w:val="singleLevel"/>
    <w:tmpl w:val="37AC1954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cs="Times New Roman"/>
      </w:rPr>
    </w:lvl>
  </w:abstractNum>
  <w:abstractNum w:abstractNumId="1" w15:restartNumberingAfterBreak="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num w:numId="1">
    <w:abstractNumId w:val="1"/>
  </w:num>
  <w:num w:numId="2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E6493"/>
    <w:rsid w:val="00003A0D"/>
    <w:rsid w:val="00011D23"/>
    <w:rsid w:val="0001536E"/>
    <w:rsid w:val="00033F32"/>
    <w:rsid w:val="00037C26"/>
    <w:rsid w:val="000404DE"/>
    <w:rsid w:val="00044385"/>
    <w:rsid w:val="00046489"/>
    <w:rsid w:val="000516EB"/>
    <w:rsid w:val="000557D9"/>
    <w:rsid w:val="00072C1E"/>
    <w:rsid w:val="000738D9"/>
    <w:rsid w:val="00084FA4"/>
    <w:rsid w:val="00090199"/>
    <w:rsid w:val="00091459"/>
    <w:rsid w:val="000C6DD1"/>
    <w:rsid w:val="000C78EC"/>
    <w:rsid w:val="000E66AF"/>
    <w:rsid w:val="000F2785"/>
    <w:rsid w:val="000F309E"/>
    <w:rsid w:val="000F51AE"/>
    <w:rsid w:val="00164C42"/>
    <w:rsid w:val="001909C9"/>
    <w:rsid w:val="001F0B85"/>
    <w:rsid w:val="001F151D"/>
    <w:rsid w:val="001F2269"/>
    <w:rsid w:val="0021043C"/>
    <w:rsid w:val="002121BE"/>
    <w:rsid w:val="00217EEB"/>
    <w:rsid w:val="00230711"/>
    <w:rsid w:val="00235472"/>
    <w:rsid w:val="00247429"/>
    <w:rsid w:val="002476A5"/>
    <w:rsid w:val="00264C72"/>
    <w:rsid w:val="00281720"/>
    <w:rsid w:val="00282E6A"/>
    <w:rsid w:val="002A1788"/>
    <w:rsid w:val="002A2D55"/>
    <w:rsid w:val="002B4AFD"/>
    <w:rsid w:val="002B5C0A"/>
    <w:rsid w:val="002D0CCB"/>
    <w:rsid w:val="0031125E"/>
    <w:rsid w:val="00326EDE"/>
    <w:rsid w:val="00327815"/>
    <w:rsid w:val="00333AB5"/>
    <w:rsid w:val="003875FE"/>
    <w:rsid w:val="003B4E97"/>
    <w:rsid w:val="003B5DE7"/>
    <w:rsid w:val="003E1945"/>
    <w:rsid w:val="003E6239"/>
    <w:rsid w:val="003E6493"/>
    <w:rsid w:val="00401988"/>
    <w:rsid w:val="00424B64"/>
    <w:rsid w:val="00430A96"/>
    <w:rsid w:val="004322E1"/>
    <w:rsid w:val="00454C28"/>
    <w:rsid w:val="00455322"/>
    <w:rsid w:val="00467BA9"/>
    <w:rsid w:val="004706DF"/>
    <w:rsid w:val="00484B5B"/>
    <w:rsid w:val="0048720A"/>
    <w:rsid w:val="004937DF"/>
    <w:rsid w:val="004A26AF"/>
    <w:rsid w:val="00504520"/>
    <w:rsid w:val="005630C7"/>
    <w:rsid w:val="005973A6"/>
    <w:rsid w:val="005B022C"/>
    <w:rsid w:val="005B331C"/>
    <w:rsid w:val="005B3904"/>
    <w:rsid w:val="005C0644"/>
    <w:rsid w:val="005E6EBB"/>
    <w:rsid w:val="005F3C87"/>
    <w:rsid w:val="00606CF4"/>
    <w:rsid w:val="006120AF"/>
    <w:rsid w:val="0062177F"/>
    <w:rsid w:val="00621F16"/>
    <w:rsid w:val="006572A2"/>
    <w:rsid w:val="00660B08"/>
    <w:rsid w:val="006673D8"/>
    <w:rsid w:val="00674708"/>
    <w:rsid w:val="006B001C"/>
    <w:rsid w:val="006E6CF5"/>
    <w:rsid w:val="007114D8"/>
    <w:rsid w:val="0075656E"/>
    <w:rsid w:val="00792A36"/>
    <w:rsid w:val="007A11AA"/>
    <w:rsid w:val="007C638E"/>
    <w:rsid w:val="008037BA"/>
    <w:rsid w:val="00805A14"/>
    <w:rsid w:val="00807D46"/>
    <w:rsid w:val="0084020C"/>
    <w:rsid w:val="00850B83"/>
    <w:rsid w:val="008551BE"/>
    <w:rsid w:val="00872295"/>
    <w:rsid w:val="008744D9"/>
    <w:rsid w:val="008A328C"/>
    <w:rsid w:val="008A3F45"/>
    <w:rsid w:val="008D15E8"/>
    <w:rsid w:val="008D6A8C"/>
    <w:rsid w:val="008F2124"/>
    <w:rsid w:val="008F2A6A"/>
    <w:rsid w:val="00941780"/>
    <w:rsid w:val="00952A81"/>
    <w:rsid w:val="00961B09"/>
    <w:rsid w:val="00965EB2"/>
    <w:rsid w:val="00980617"/>
    <w:rsid w:val="009D7F96"/>
    <w:rsid w:val="009F602C"/>
    <w:rsid w:val="00A21301"/>
    <w:rsid w:val="00A3454B"/>
    <w:rsid w:val="00A412F8"/>
    <w:rsid w:val="00A5477A"/>
    <w:rsid w:val="00A76A9E"/>
    <w:rsid w:val="00AA10C7"/>
    <w:rsid w:val="00AA657C"/>
    <w:rsid w:val="00B358EB"/>
    <w:rsid w:val="00B51A83"/>
    <w:rsid w:val="00B52F56"/>
    <w:rsid w:val="00B67C45"/>
    <w:rsid w:val="00B76C57"/>
    <w:rsid w:val="00B77D45"/>
    <w:rsid w:val="00B84F82"/>
    <w:rsid w:val="00B860F2"/>
    <w:rsid w:val="00B863F6"/>
    <w:rsid w:val="00BB07FA"/>
    <w:rsid w:val="00BF2A8C"/>
    <w:rsid w:val="00BF32AA"/>
    <w:rsid w:val="00C13B98"/>
    <w:rsid w:val="00C30563"/>
    <w:rsid w:val="00C46EF5"/>
    <w:rsid w:val="00C507B1"/>
    <w:rsid w:val="00C52C22"/>
    <w:rsid w:val="00C62C9F"/>
    <w:rsid w:val="00C73B4A"/>
    <w:rsid w:val="00C82472"/>
    <w:rsid w:val="00CA203B"/>
    <w:rsid w:val="00CA3439"/>
    <w:rsid w:val="00CA42E8"/>
    <w:rsid w:val="00CD2098"/>
    <w:rsid w:val="00CD2D08"/>
    <w:rsid w:val="00CD4513"/>
    <w:rsid w:val="00CE0B10"/>
    <w:rsid w:val="00CE7022"/>
    <w:rsid w:val="00D129EF"/>
    <w:rsid w:val="00D40790"/>
    <w:rsid w:val="00D511B8"/>
    <w:rsid w:val="00D571CF"/>
    <w:rsid w:val="00D6322D"/>
    <w:rsid w:val="00D63516"/>
    <w:rsid w:val="00D64487"/>
    <w:rsid w:val="00D7449D"/>
    <w:rsid w:val="00DB43E0"/>
    <w:rsid w:val="00DB68D1"/>
    <w:rsid w:val="00DD005A"/>
    <w:rsid w:val="00DD3061"/>
    <w:rsid w:val="00DF0D2A"/>
    <w:rsid w:val="00E0425B"/>
    <w:rsid w:val="00E05CE8"/>
    <w:rsid w:val="00E07DFA"/>
    <w:rsid w:val="00E15576"/>
    <w:rsid w:val="00E3674F"/>
    <w:rsid w:val="00E51E6B"/>
    <w:rsid w:val="00E7312A"/>
    <w:rsid w:val="00E826E7"/>
    <w:rsid w:val="00E91088"/>
    <w:rsid w:val="00E92A43"/>
    <w:rsid w:val="00E933D8"/>
    <w:rsid w:val="00ED4D1C"/>
    <w:rsid w:val="00ED5FD4"/>
    <w:rsid w:val="00EE5A0F"/>
    <w:rsid w:val="00EF2FA8"/>
    <w:rsid w:val="00F101AB"/>
    <w:rsid w:val="00F1116E"/>
    <w:rsid w:val="00F1339D"/>
    <w:rsid w:val="00F2315B"/>
    <w:rsid w:val="00F66239"/>
    <w:rsid w:val="00F85B3D"/>
    <w:rsid w:val="00FB4D30"/>
    <w:rsid w:val="00FC1D9E"/>
    <w:rsid w:val="00FF0F41"/>
    <w:rsid w:val="00FF7D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78338D6"/>
  <w15:docId w15:val="{B99265E1-15BC-451F-91F4-61B5510890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6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D64487"/>
    <w:pPr>
      <w:keepNext/>
      <w:keepLines/>
      <w:spacing w:before="480" w:line="276" w:lineRule="auto"/>
      <w:jc w:val="both"/>
      <w:outlineLvl w:val="0"/>
    </w:pPr>
    <w:rPr>
      <w:rFonts w:eastAsiaTheme="majorEastAsia" w:cstheme="majorBidi"/>
      <w:b/>
      <w:bCs/>
      <w:sz w:val="28"/>
      <w:szCs w:val="28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64487"/>
    <w:pPr>
      <w:keepNext/>
      <w:keepLines/>
      <w:spacing w:before="200" w:line="276" w:lineRule="auto"/>
      <w:jc w:val="both"/>
      <w:outlineLvl w:val="1"/>
    </w:pPr>
    <w:rPr>
      <w:rFonts w:eastAsiaTheme="majorEastAsia" w:cstheme="majorBidi"/>
      <w:bCs/>
      <w:i/>
      <w:sz w:val="26"/>
      <w:szCs w:val="2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64487"/>
    <w:pPr>
      <w:keepNext/>
      <w:keepLines/>
      <w:spacing w:before="40" w:line="276" w:lineRule="auto"/>
      <w:jc w:val="both"/>
      <w:outlineLvl w:val="2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heheader">
    <w:name w:val="the_header"/>
    <w:basedOn w:val="Normal"/>
    <w:link w:val="theheader0"/>
    <w:qFormat/>
    <w:rsid w:val="00E0425B"/>
    <w:pPr>
      <w:spacing w:before="240" w:after="120"/>
    </w:pPr>
    <w:rPr>
      <w:b/>
    </w:rPr>
  </w:style>
  <w:style w:type="paragraph" w:customStyle="1" w:styleId="thesubheader">
    <w:name w:val="the_subheader"/>
    <w:basedOn w:val="Normal"/>
    <w:link w:val="thesubheader0"/>
    <w:qFormat/>
    <w:rsid w:val="008A3F45"/>
    <w:pPr>
      <w:spacing w:before="200" w:after="120"/>
    </w:pPr>
    <w:rPr>
      <w:b/>
      <w:i/>
    </w:rPr>
  </w:style>
  <w:style w:type="character" w:customStyle="1" w:styleId="theheader0">
    <w:name w:val="the_header Знак"/>
    <w:basedOn w:val="DefaultParagraphFont"/>
    <w:link w:val="theheader"/>
    <w:rsid w:val="00E0425B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table" w:styleId="TableGrid">
    <w:name w:val="Table Grid"/>
    <w:basedOn w:val="TableNormal"/>
    <w:uiPriority w:val="59"/>
    <w:rsid w:val="00CE70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hesubheader0">
    <w:name w:val="the_subheader Знак"/>
    <w:basedOn w:val="DefaultParagraphFont"/>
    <w:link w:val="thesubheader"/>
    <w:rsid w:val="008A3F45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thecode">
    <w:name w:val="the_code"/>
    <w:basedOn w:val="Normal"/>
    <w:link w:val="thecode0"/>
    <w:qFormat/>
    <w:rsid w:val="005B331C"/>
    <w:rPr>
      <w:rFonts w:ascii="Courier New" w:hAnsi="Courier New" w:cs="Courier New"/>
      <w:sz w:val="18"/>
      <w:szCs w:val="18"/>
      <w:lang w:val="en-US"/>
    </w:rPr>
  </w:style>
  <w:style w:type="paragraph" w:customStyle="1" w:styleId="thecodecenter">
    <w:name w:val="the_code_center"/>
    <w:basedOn w:val="Normal"/>
    <w:link w:val="thecodecenter0"/>
    <w:qFormat/>
    <w:rsid w:val="006E6CF5"/>
    <w:pPr>
      <w:jc w:val="center"/>
    </w:pPr>
    <w:rPr>
      <w:rFonts w:ascii="Courier New" w:hAnsi="Courier New" w:cs="Courier New"/>
      <w:sz w:val="18"/>
      <w:szCs w:val="18"/>
    </w:rPr>
  </w:style>
  <w:style w:type="character" w:customStyle="1" w:styleId="thecode0">
    <w:name w:val="the_code Знак"/>
    <w:basedOn w:val="DefaultParagraphFont"/>
    <w:link w:val="thecode"/>
    <w:rsid w:val="005B331C"/>
    <w:rPr>
      <w:rFonts w:ascii="Courier New" w:eastAsia="Times New Roman" w:hAnsi="Courier New" w:cs="Courier New"/>
      <w:sz w:val="18"/>
      <w:szCs w:val="18"/>
      <w:lang w:val="en-US"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0711"/>
    <w:rPr>
      <w:rFonts w:ascii="Tahoma" w:hAnsi="Tahoma" w:cs="Tahoma"/>
      <w:sz w:val="16"/>
      <w:szCs w:val="16"/>
    </w:rPr>
  </w:style>
  <w:style w:type="character" w:customStyle="1" w:styleId="thecodecenter0">
    <w:name w:val="the_code_center Знак"/>
    <w:basedOn w:val="DefaultParagraphFont"/>
    <w:link w:val="thecodecenter"/>
    <w:rsid w:val="006E6CF5"/>
    <w:rPr>
      <w:rFonts w:ascii="Courier New" w:eastAsia="Times New Roman" w:hAnsi="Courier New" w:cs="Courier New"/>
      <w:sz w:val="18"/>
      <w:szCs w:val="18"/>
      <w:lang w:eastAsia="ru-RU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0711"/>
    <w:rPr>
      <w:rFonts w:ascii="Tahoma" w:eastAsia="Times New Roman" w:hAnsi="Tahoma" w:cs="Tahoma"/>
      <w:sz w:val="16"/>
      <w:szCs w:val="16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emain">
    <w:name w:val="the_main"/>
    <w:basedOn w:val="Normal"/>
    <w:link w:val="themain0"/>
    <w:qFormat/>
    <w:rsid w:val="00807D46"/>
    <w:pPr>
      <w:spacing w:after="120"/>
      <w:jc w:val="both"/>
    </w:pPr>
    <w:rPr>
      <w:sz w:val="22"/>
    </w:rPr>
  </w:style>
  <w:style w:type="character" w:customStyle="1" w:styleId="MTConvertedEquation">
    <w:name w:val="MTConvertedEquation"/>
    <w:basedOn w:val="DefaultParagraphFont"/>
    <w:rsid w:val="00807D46"/>
  </w:style>
  <w:style w:type="character" w:customStyle="1" w:styleId="themain0">
    <w:name w:val="the_main Знак"/>
    <w:basedOn w:val="DefaultParagraphFont"/>
    <w:link w:val="themain"/>
    <w:rsid w:val="00807D46"/>
    <w:rPr>
      <w:rFonts w:ascii="Times New Roman" w:eastAsia="Times New Roman" w:hAnsi="Times New Roman" w:cs="Times New Roman"/>
      <w:szCs w:val="24"/>
      <w:lang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D64487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64487"/>
    <w:rPr>
      <w:rFonts w:ascii="Times New Roman" w:eastAsiaTheme="majorEastAsia" w:hAnsi="Times New Roman" w:cstheme="majorBidi"/>
      <w:bCs/>
      <w:i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6448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1">
    <w:name w:val="Стиль1"/>
    <w:basedOn w:val="Normal"/>
    <w:link w:val="10"/>
    <w:qFormat/>
    <w:rsid w:val="00D64487"/>
    <w:pPr>
      <w:jc w:val="center"/>
    </w:pPr>
    <w:rPr>
      <w:rFonts w:ascii="Calibri" w:eastAsia="Calibri" w:hAnsi="Calibri"/>
      <w:smallCaps/>
      <w:sz w:val="32"/>
      <w:szCs w:val="28"/>
      <w:lang w:eastAsia="en-US"/>
    </w:rPr>
  </w:style>
  <w:style w:type="character" w:customStyle="1" w:styleId="10">
    <w:name w:val="Стиль1 Знак"/>
    <w:basedOn w:val="DefaultParagraphFont"/>
    <w:link w:val="1"/>
    <w:rsid w:val="00D64487"/>
    <w:rPr>
      <w:rFonts w:ascii="Calibri" w:eastAsia="Calibri" w:hAnsi="Calibri" w:cs="Times New Roman"/>
      <w:smallCaps/>
      <w:sz w:val="3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25734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88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8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41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7.png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42.bin"/><Relationship Id="rId95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oleObject" Target="embeddings/oleObject18.bin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image" Target="media/image37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7.bin"/><Relationship Id="rId93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png"/><Relationship Id="rId52" Type="http://schemas.openxmlformats.org/officeDocument/2006/relationships/image" Target="media/image26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3E19BB-5363-4FF0-BC2C-3A43AB4CE6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7</TotalTime>
  <Pages>1</Pages>
  <Words>901</Words>
  <Characters>5141</Characters>
  <Application>Microsoft Office Word</Application>
  <DocSecurity>0</DocSecurity>
  <Lines>42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dc:description/>
  <cp:lastModifiedBy>Сергей Антонов</cp:lastModifiedBy>
  <cp:revision>41</cp:revision>
  <dcterms:created xsi:type="dcterms:W3CDTF">2013-05-15T19:34:00Z</dcterms:created>
  <dcterms:modified xsi:type="dcterms:W3CDTF">2020-06-01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